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72E29D" w14:textId="77777777" w:rsidR="00396A8C" w:rsidRDefault="00DD0E9E" w:rsidP="00991F12">
      <w:pPr>
        <w:jc w:val="left"/>
        <w:rPr>
          <w:rFonts w:cs="Arial"/>
        </w:rPr>
      </w:pPr>
      <w:bookmarkStart w:id="0" w:name="_GoBack"/>
      <w:bookmarkEnd w:id="0"/>
      <w:r>
        <w:rPr>
          <w:rFonts w:cs="Arial"/>
        </w:rPr>
        <w:t>Acc. Pre-Calculus – Unit 1</w:t>
      </w:r>
      <w:r w:rsidR="00396A8C">
        <w:rPr>
          <w:rFonts w:cs="Arial"/>
        </w:rPr>
        <w:tab/>
      </w:r>
      <w:r w:rsidR="00396A8C">
        <w:rPr>
          <w:rFonts w:cs="Arial"/>
        </w:rPr>
        <w:tab/>
      </w:r>
      <w:r w:rsidR="00396A8C">
        <w:rPr>
          <w:rFonts w:cs="Arial"/>
        </w:rPr>
        <w:tab/>
      </w:r>
      <w:r w:rsidR="00396A8C">
        <w:rPr>
          <w:rFonts w:cs="Arial"/>
        </w:rPr>
        <w:tab/>
      </w:r>
      <w:r w:rsidR="00396A8C">
        <w:rPr>
          <w:rFonts w:cs="Arial"/>
        </w:rPr>
        <w:tab/>
        <w:t>Name _______________________________</w:t>
      </w:r>
    </w:p>
    <w:p w14:paraId="0E72E29E" w14:textId="77777777" w:rsidR="00396A8C" w:rsidRDefault="00396A8C" w:rsidP="00991F12">
      <w:pPr>
        <w:jc w:val="left"/>
        <w:rPr>
          <w:rFonts w:cs="Arial"/>
        </w:rPr>
      </w:pPr>
      <w:r>
        <w:rPr>
          <w:rFonts w:cs="Arial"/>
        </w:rPr>
        <w:t>WS</w:t>
      </w:r>
      <w:r w:rsidR="00DD0E9E">
        <w:rPr>
          <w:rFonts w:cs="Arial"/>
        </w:rPr>
        <w:t xml:space="preserve">-2: </w:t>
      </w:r>
      <w:r>
        <w:rPr>
          <w:rFonts w:cs="Arial"/>
        </w:rPr>
        <w:t>The Unit Circle</w:t>
      </w:r>
    </w:p>
    <w:p w14:paraId="0E72E29F" w14:textId="77777777" w:rsidR="00396A8C" w:rsidRPr="0053548E" w:rsidRDefault="00396A8C" w:rsidP="00991F12">
      <w:pPr>
        <w:jc w:val="left"/>
        <w:rPr>
          <w:rFonts w:cs="Arial"/>
          <w:sz w:val="12"/>
        </w:rPr>
      </w:pPr>
    </w:p>
    <w:p w14:paraId="0E72E2A0" w14:textId="77777777" w:rsidR="00396A8C" w:rsidRDefault="00396A8C" w:rsidP="00991F12">
      <w:pPr>
        <w:jc w:val="left"/>
        <w:rPr>
          <w:rFonts w:cs="Arial"/>
        </w:rPr>
      </w:pPr>
      <w:r>
        <w:rPr>
          <w:rFonts w:cs="Arial"/>
        </w:rPr>
        <w:t>Use the Unit Circle to evaluate each of the following trigonometric functions:</w:t>
      </w:r>
    </w:p>
    <w:p w14:paraId="0E72E2A1" w14:textId="77777777" w:rsidR="00396A8C" w:rsidRPr="0053548E" w:rsidRDefault="00396A8C" w:rsidP="00991F12">
      <w:pPr>
        <w:jc w:val="left"/>
        <w:rPr>
          <w:rFonts w:cs="Arial"/>
          <w:sz w:val="16"/>
        </w:rPr>
      </w:pPr>
    </w:p>
    <w:p w14:paraId="0E72E2A2" w14:textId="77777777" w:rsidR="00BB13B9" w:rsidRDefault="00396A8C" w:rsidP="00991F12">
      <w:pPr>
        <w:jc w:val="left"/>
        <w:rPr>
          <w:rFonts w:cs="Arial"/>
          <w:position w:val="-6"/>
        </w:rPr>
      </w:pPr>
      <w:r>
        <w:rPr>
          <w:rFonts w:cs="Arial"/>
        </w:rPr>
        <w:t>1.</w:t>
      </w:r>
      <w:r w:rsidR="00105153">
        <w:rPr>
          <w:rFonts w:cs="Arial"/>
        </w:rPr>
        <w:t xml:space="preserve">  </w:t>
      </w:r>
      <w:r w:rsidR="00105153" w:rsidRPr="00105153">
        <w:rPr>
          <w:rFonts w:cs="Arial"/>
          <w:position w:val="-6"/>
        </w:rPr>
        <w:object w:dxaOrig="639" w:dyaOrig="260" w14:anchorId="0E72E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3pt" o:ole="">
            <v:imagedata r:id="rId7" o:title=""/>
          </v:shape>
          <o:OLEObject Type="Embed" ProgID="Equation.DSMT4" ShapeID="_x0000_i1025" DrawAspect="Content" ObjectID="_1626779878" r:id="rId8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2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800" w:dyaOrig="260" w14:anchorId="0E72E2C6">
          <v:shape id="_x0000_i1026" type="#_x0000_t75" style="width:40pt;height:13pt" o:ole="">
            <v:imagedata r:id="rId9" o:title=""/>
          </v:shape>
          <o:OLEObject Type="Embed" ProgID="Equation.DSMT4" ShapeID="_x0000_i1026" DrawAspect="Content" ObjectID="_1626779879" r:id="rId10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3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800" w:dyaOrig="260" w14:anchorId="0E72E2C7">
          <v:shape id="_x0000_i1027" type="#_x0000_t75" style="width:40pt;height:13pt" o:ole="">
            <v:imagedata r:id="rId11" o:title=""/>
          </v:shape>
          <o:OLEObject Type="Embed" ProgID="Equation.DSMT4" ShapeID="_x0000_i1027" DrawAspect="Content" ObjectID="_1626779880" r:id="rId12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4.</w:t>
      </w:r>
      <w:r w:rsidR="00105153">
        <w:rPr>
          <w:rFonts w:cs="Arial"/>
        </w:rPr>
        <w:t xml:space="preserve">  </w:t>
      </w:r>
      <w:r w:rsidR="00D3618D">
        <w:rPr>
          <w:rFonts w:cs="Arial"/>
          <w:noProof/>
          <w:position w:val="-6"/>
        </w:rPr>
        <w:drawing>
          <wp:inline distT="0" distB="0" distL="0" distR="0" wp14:anchorId="0E72E2C8" wp14:editId="0E72E2C9">
            <wp:extent cx="470535" cy="169545"/>
            <wp:effectExtent l="0" t="0" r="5715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2E2A3" w14:textId="77777777" w:rsidR="00BB13B9" w:rsidRPr="0053548E" w:rsidRDefault="00BB13B9" w:rsidP="00991F12">
      <w:pPr>
        <w:jc w:val="left"/>
        <w:rPr>
          <w:rFonts w:cs="Arial"/>
          <w:sz w:val="16"/>
        </w:rPr>
      </w:pPr>
    </w:p>
    <w:p w14:paraId="0E72E2A4" w14:textId="77777777" w:rsidR="00BB13B9" w:rsidRDefault="00396A8C" w:rsidP="00991F12">
      <w:pPr>
        <w:jc w:val="left"/>
        <w:rPr>
          <w:rFonts w:cs="Arial"/>
          <w:position w:val="-6"/>
        </w:rPr>
      </w:pPr>
      <w:r>
        <w:rPr>
          <w:rFonts w:cs="Arial"/>
        </w:rPr>
        <w:t>5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700" w:dyaOrig="260" w14:anchorId="0E72E2CA">
          <v:shape id="_x0000_i1028" type="#_x0000_t75" style="width:35pt;height:13pt" o:ole="">
            <v:imagedata r:id="rId14" o:title=""/>
          </v:shape>
          <o:OLEObject Type="Embed" ProgID="Equation.DSMT4" ShapeID="_x0000_i1028" DrawAspect="Content" ObjectID="_1626779881" r:id="rId15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6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680" w:dyaOrig="260" w14:anchorId="0E72E2CB">
          <v:shape id="_x0000_i1029" type="#_x0000_t75" style="width:34pt;height:13pt" o:ole="">
            <v:imagedata r:id="rId16" o:title=""/>
          </v:shape>
          <o:OLEObject Type="Embed" ProgID="Equation.DSMT4" ShapeID="_x0000_i1029" DrawAspect="Content" ObjectID="_1626779882" r:id="rId17"/>
        </w:object>
      </w:r>
      <w:r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7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740" w:dyaOrig="260" w14:anchorId="0E72E2CC">
          <v:shape id="_x0000_i1030" type="#_x0000_t75" style="width:37pt;height:13pt" o:ole="">
            <v:imagedata r:id="rId18" o:title=""/>
          </v:shape>
          <o:OLEObject Type="Embed" ProgID="Equation.DSMT4" ShapeID="_x0000_i1030" DrawAspect="Content" ObjectID="_1626779883" r:id="rId19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8.</w:t>
      </w:r>
      <w:r w:rsidR="00105153">
        <w:rPr>
          <w:rFonts w:cs="Arial"/>
        </w:rPr>
        <w:t xml:space="preserve">  </w:t>
      </w:r>
      <w:r w:rsidR="00D3618D">
        <w:rPr>
          <w:rFonts w:cs="Arial"/>
          <w:noProof/>
          <w:position w:val="-6"/>
        </w:rPr>
        <w:drawing>
          <wp:inline distT="0" distB="0" distL="0" distR="0" wp14:anchorId="0E72E2CD" wp14:editId="0E72E2CE">
            <wp:extent cx="509270" cy="169545"/>
            <wp:effectExtent l="0" t="0" r="5080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2E2A5" w14:textId="77777777" w:rsidR="00BB13B9" w:rsidRPr="0053548E" w:rsidRDefault="00BB13B9" w:rsidP="00991F12">
      <w:pPr>
        <w:jc w:val="left"/>
        <w:rPr>
          <w:rFonts w:cs="Arial"/>
          <w:position w:val="-6"/>
          <w:sz w:val="16"/>
        </w:rPr>
      </w:pPr>
    </w:p>
    <w:p w14:paraId="0E72E2A6" w14:textId="77777777" w:rsidR="00396A8C" w:rsidRDefault="00396A8C" w:rsidP="00991F12">
      <w:pPr>
        <w:jc w:val="left"/>
        <w:rPr>
          <w:rFonts w:cs="Arial"/>
        </w:rPr>
      </w:pPr>
      <w:r>
        <w:rPr>
          <w:rFonts w:cs="Arial"/>
        </w:rPr>
        <w:t>9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800" w:dyaOrig="260" w14:anchorId="0E72E2CF">
          <v:shape id="_x0000_i1031" type="#_x0000_t75" style="width:40pt;height:13pt" o:ole="">
            <v:imagedata r:id="rId21" o:title=""/>
          </v:shape>
          <o:OLEObject Type="Embed" ProgID="Equation.DSMT4" ShapeID="_x0000_i1031" DrawAspect="Content" ObjectID="_1626779884" r:id="rId22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10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740" w:dyaOrig="260" w14:anchorId="0E72E2D0">
          <v:shape id="_x0000_i1032" type="#_x0000_t75" style="width:37pt;height:13pt" o:ole="">
            <v:imagedata r:id="rId23" o:title=""/>
          </v:shape>
          <o:OLEObject Type="Embed" ProgID="Equation.DSMT4" ShapeID="_x0000_i1032" DrawAspect="Content" ObjectID="_1626779885" r:id="rId24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11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740" w:dyaOrig="260" w14:anchorId="0E72E2D1">
          <v:shape id="_x0000_i1033" type="#_x0000_t75" style="width:37pt;height:13pt" o:ole="">
            <v:imagedata r:id="rId25" o:title=""/>
          </v:shape>
          <o:OLEObject Type="Embed" ProgID="Equation.DSMT4" ShapeID="_x0000_i1033" DrawAspect="Content" ObjectID="_1626779886" r:id="rId26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12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800" w:dyaOrig="260" w14:anchorId="0E72E2D2">
          <v:shape id="_x0000_i1034" type="#_x0000_t75" style="width:40pt;height:13pt" o:ole="">
            <v:imagedata r:id="rId27" o:title=""/>
          </v:shape>
          <o:OLEObject Type="Embed" ProgID="Equation.DSMT4" ShapeID="_x0000_i1034" DrawAspect="Content" ObjectID="_1626779887" r:id="rId28"/>
        </w:object>
      </w:r>
    </w:p>
    <w:p w14:paraId="0E72E2A7" w14:textId="77777777" w:rsidR="00BB13B9" w:rsidRPr="0053548E" w:rsidRDefault="00BB13B9" w:rsidP="00991F12">
      <w:pPr>
        <w:jc w:val="left"/>
        <w:rPr>
          <w:rFonts w:cs="Arial"/>
          <w:sz w:val="16"/>
        </w:rPr>
      </w:pPr>
    </w:p>
    <w:p w14:paraId="0E72E2A8" w14:textId="77777777" w:rsidR="00BB13B9" w:rsidRDefault="00396A8C" w:rsidP="00991F12">
      <w:pPr>
        <w:jc w:val="left"/>
        <w:rPr>
          <w:rFonts w:cs="Arial"/>
          <w:position w:val="-6"/>
        </w:rPr>
      </w:pPr>
      <w:r>
        <w:rPr>
          <w:rFonts w:cs="Arial"/>
        </w:rPr>
        <w:t>13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800" w:dyaOrig="260" w14:anchorId="0E72E2D3">
          <v:shape id="_x0000_i1035" type="#_x0000_t75" style="width:40pt;height:13pt" o:ole="">
            <v:imagedata r:id="rId29" o:title=""/>
          </v:shape>
          <o:OLEObject Type="Embed" ProgID="Equation.DSMT4" ShapeID="_x0000_i1035" DrawAspect="Content" ObjectID="_1626779888" r:id="rId30"/>
        </w:object>
      </w:r>
      <w:r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14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800" w:dyaOrig="260" w14:anchorId="0E72E2D4">
          <v:shape id="_x0000_i1036" type="#_x0000_t75" style="width:40pt;height:13pt" o:ole="">
            <v:imagedata r:id="rId31" o:title=""/>
          </v:shape>
          <o:OLEObject Type="Embed" ProgID="Equation.DSMT4" ShapeID="_x0000_i1036" DrawAspect="Content" ObjectID="_1626779889" r:id="rId32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15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680" w:dyaOrig="260" w14:anchorId="0E72E2D5">
          <v:shape id="_x0000_i1037" type="#_x0000_t75" style="width:34pt;height:13pt" o:ole="">
            <v:imagedata r:id="rId33" o:title=""/>
          </v:shape>
          <o:OLEObject Type="Embed" ProgID="Equation.DSMT4" ShapeID="_x0000_i1037" DrawAspect="Content" ObjectID="_1626779890" r:id="rId34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16.</w:t>
      </w:r>
      <w:r w:rsidR="00105153">
        <w:rPr>
          <w:rFonts w:cs="Arial"/>
        </w:rPr>
        <w:t xml:space="preserve">  </w:t>
      </w:r>
      <w:r w:rsidR="00D3618D">
        <w:rPr>
          <w:rFonts w:cs="Arial"/>
          <w:noProof/>
          <w:position w:val="-6"/>
        </w:rPr>
        <w:drawing>
          <wp:inline distT="0" distB="0" distL="0" distR="0" wp14:anchorId="0E72E2D6" wp14:editId="0E72E2D7">
            <wp:extent cx="509270" cy="169545"/>
            <wp:effectExtent l="0" t="0" r="5080" b="190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2E2A9" w14:textId="77777777" w:rsidR="00BB13B9" w:rsidRPr="0053548E" w:rsidRDefault="00BB13B9" w:rsidP="00991F12">
      <w:pPr>
        <w:jc w:val="left"/>
        <w:rPr>
          <w:rFonts w:cs="Arial"/>
          <w:position w:val="-6"/>
          <w:sz w:val="16"/>
        </w:rPr>
      </w:pPr>
    </w:p>
    <w:p w14:paraId="0E72E2AA" w14:textId="77777777" w:rsidR="00BB13B9" w:rsidRDefault="00396A8C" w:rsidP="00991F12">
      <w:pPr>
        <w:jc w:val="left"/>
        <w:rPr>
          <w:rFonts w:cs="Arial"/>
        </w:rPr>
      </w:pPr>
      <w:r>
        <w:rPr>
          <w:rFonts w:cs="Arial"/>
        </w:rPr>
        <w:t>17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560" w:dyaOrig="260" w14:anchorId="0E72E2D8">
          <v:shape id="_x0000_i1038" type="#_x0000_t75" style="width:28pt;height:13pt" o:ole="">
            <v:imagedata r:id="rId36" o:title=""/>
          </v:shape>
          <o:OLEObject Type="Embed" ProgID="Equation.DSMT4" ShapeID="_x0000_i1038" DrawAspect="Content" ObjectID="_1626779891" r:id="rId37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18.</w:t>
      </w:r>
      <w:r w:rsidR="00105153">
        <w:rPr>
          <w:rFonts w:cs="Arial"/>
        </w:rPr>
        <w:t xml:space="preserve">  </w:t>
      </w:r>
      <w:r w:rsidR="00AC1181" w:rsidRPr="00AC1181">
        <w:rPr>
          <w:rFonts w:cs="Arial"/>
          <w:position w:val="-12"/>
        </w:rPr>
        <w:object w:dxaOrig="940" w:dyaOrig="360" w14:anchorId="0E72E2D9">
          <v:shape id="_x0000_i1039" type="#_x0000_t75" style="width:47pt;height:18pt" o:ole="">
            <v:imagedata r:id="rId38" o:title=""/>
          </v:shape>
          <o:OLEObject Type="Embed" ProgID="Equation.DSMT4" ShapeID="_x0000_i1039" DrawAspect="Content" ObjectID="_1626779892" r:id="rId39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19.</w:t>
      </w:r>
      <w:r w:rsidR="00105153">
        <w:rPr>
          <w:rFonts w:cs="Arial"/>
        </w:rPr>
        <w:t xml:space="preserve">  </w:t>
      </w:r>
      <w:r w:rsidR="00AC1181" w:rsidRPr="00AC1181">
        <w:rPr>
          <w:rFonts w:cs="Arial"/>
          <w:position w:val="-12"/>
        </w:rPr>
        <w:object w:dxaOrig="1100" w:dyaOrig="360" w14:anchorId="0E72E2DA">
          <v:shape id="_x0000_i1040" type="#_x0000_t75" style="width:55pt;height:18pt" o:ole="">
            <v:imagedata r:id="rId40" o:title=""/>
          </v:shape>
          <o:OLEObject Type="Embed" ProgID="Equation.DSMT4" ShapeID="_x0000_i1040" DrawAspect="Content" ObjectID="_1626779893" r:id="rId41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20.</w:t>
      </w:r>
      <w:r w:rsidR="00105153">
        <w:rPr>
          <w:rFonts w:cs="Arial"/>
        </w:rPr>
        <w:t xml:space="preserve">  </w:t>
      </w:r>
      <w:r w:rsidR="00AC1181" w:rsidRPr="00AC1181">
        <w:rPr>
          <w:rFonts w:cs="Arial"/>
          <w:position w:val="-12"/>
        </w:rPr>
        <w:object w:dxaOrig="980" w:dyaOrig="360" w14:anchorId="0E72E2DB">
          <v:shape id="_x0000_i1041" type="#_x0000_t75" style="width:49pt;height:18pt" o:ole="">
            <v:imagedata r:id="rId42" o:title=""/>
          </v:shape>
          <o:OLEObject Type="Embed" ProgID="Equation.DSMT4" ShapeID="_x0000_i1041" DrawAspect="Content" ObjectID="_1626779894" r:id="rId43"/>
        </w:object>
      </w:r>
    </w:p>
    <w:p w14:paraId="0E72E2AB" w14:textId="77777777" w:rsidR="00BB13B9" w:rsidRPr="0053548E" w:rsidRDefault="00BB13B9" w:rsidP="00991F12">
      <w:pPr>
        <w:jc w:val="left"/>
        <w:rPr>
          <w:rFonts w:cs="Arial"/>
          <w:sz w:val="16"/>
        </w:rPr>
      </w:pPr>
    </w:p>
    <w:p w14:paraId="0E72E2AC" w14:textId="77777777" w:rsidR="00396A8C" w:rsidRDefault="00396A8C" w:rsidP="00991F12">
      <w:pPr>
        <w:jc w:val="left"/>
        <w:rPr>
          <w:rFonts w:cs="Arial"/>
        </w:rPr>
      </w:pPr>
      <w:r>
        <w:rPr>
          <w:rFonts w:cs="Arial"/>
        </w:rPr>
        <w:t>21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680" w:dyaOrig="260" w14:anchorId="0E72E2DC">
          <v:shape id="_x0000_i1042" type="#_x0000_t75" style="width:34pt;height:13pt" o:ole="">
            <v:imagedata r:id="rId44" o:title=""/>
          </v:shape>
          <o:OLEObject Type="Embed" ProgID="Equation.DSMT4" ShapeID="_x0000_i1042" DrawAspect="Content" ObjectID="_1626779895" r:id="rId45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22.</w:t>
      </w:r>
      <w:r w:rsidR="00105153">
        <w:rPr>
          <w:rFonts w:cs="Arial"/>
        </w:rPr>
        <w:t xml:space="preserve">  </w:t>
      </w:r>
      <w:r w:rsidR="00AC1181" w:rsidRPr="00105153">
        <w:rPr>
          <w:rFonts w:cs="Arial"/>
          <w:position w:val="-6"/>
        </w:rPr>
        <w:object w:dxaOrig="680" w:dyaOrig="260" w14:anchorId="0E72E2DD">
          <v:shape id="_x0000_i1043" type="#_x0000_t75" style="width:34pt;height:13pt" o:ole="">
            <v:imagedata r:id="rId46" o:title=""/>
          </v:shape>
          <o:OLEObject Type="Embed" ProgID="Equation.DSMT4" ShapeID="_x0000_i1043" DrawAspect="Content" ObjectID="_1626779896" r:id="rId47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23.</w:t>
      </w:r>
      <w:r w:rsidR="00105153">
        <w:rPr>
          <w:rFonts w:cs="Arial"/>
        </w:rPr>
        <w:t xml:space="preserve">  </w:t>
      </w:r>
      <w:r w:rsidR="007002E7" w:rsidRPr="00105153">
        <w:rPr>
          <w:rFonts w:cs="Arial"/>
          <w:position w:val="-6"/>
        </w:rPr>
        <w:object w:dxaOrig="800" w:dyaOrig="260" w14:anchorId="0E72E2DE">
          <v:shape id="_x0000_i1044" type="#_x0000_t75" style="width:40pt;height:13pt" o:ole="">
            <v:imagedata r:id="rId48" o:title=""/>
          </v:shape>
          <o:OLEObject Type="Embed" ProgID="Equation.DSMT4" ShapeID="_x0000_i1044" DrawAspect="Content" ObjectID="_1626779897" r:id="rId49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24.</w:t>
      </w:r>
      <w:r w:rsidR="00105153">
        <w:rPr>
          <w:rFonts w:cs="Arial"/>
        </w:rPr>
        <w:t xml:space="preserve">  </w:t>
      </w:r>
      <w:r w:rsidR="007002E7" w:rsidRPr="00105153">
        <w:rPr>
          <w:rFonts w:cs="Arial"/>
          <w:position w:val="-6"/>
        </w:rPr>
        <w:object w:dxaOrig="780" w:dyaOrig="260" w14:anchorId="0E72E2DF">
          <v:shape id="_x0000_i1045" type="#_x0000_t75" style="width:39pt;height:13pt" o:ole="">
            <v:imagedata r:id="rId50" o:title=""/>
          </v:shape>
          <o:OLEObject Type="Embed" ProgID="Equation.DSMT4" ShapeID="_x0000_i1045" DrawAspect="Content" ObjectID="_1626779898" r:id="rId51"/>
        </w:object>
      </w:r>
    </w:p>
    <w:p w14:paraId="0E72E2AD" w14:textId="77777777" w:rsidR="00BB13B9" w:rsidRPr="0053548E" w:rsidRDefault="00BB13B9" w:rsidP="00991F12">
      <w:pPr>
        <w:jc w:val="left"/>
        <w:rPr>
          <w:rFonts w:cs="Arial"/>
          <w:sz w:val="16"/>
        </w:rPr>
      </w:pPr>
    </w:p>
    <w:p w14:paraId="0E72E2AE" w14:textId="77777777" w:rsidR="00BB13B9" w:rsidRDefault="00396A8C" w:rsidP="00991F12">
      <w:pPr>
        <w:jc w:val="left"/>
        <w:rPr>
          <w:rFonts w:cs="Arial"/>
          <w:position w:val="-6"/>
        </w:rPr>
      </w:pPr>
      <w:r>
        <w:rPr>
          <w:rFonts w:cs="Arial"/>
        </w:rPr>
        <w:t>25.</w:t>
      </w:r>
      <w:r w:rsidR="00105153">
        <w:rPr>
          <w:rFonts w:cs="Arial"/>
        </w:rPr>
        <w:t xml:space="preserve">  </w:t>
      </w:r>
      <w:r w:rsidR="007002E7" w:rsidRPr="00105153">
        <w:rPr>
          <w:rFonts w:cs="Arial"/>
          <w:position w:val="-6"/>
        </w:rPr>
        <w:object w:dxaOrig="660" w:dyaOrig="260" w14:anchorId="0E72E2E0">
          <v:shape id="_x0000_i1046" type="#_x0000_t75" style="width:33pt;height:13pt" o:ole="">
            <v:imagedata r:id="rId52" o:title=""/>
          </v:shape>
          <o:OLEObject Type="Embed" ProgID="Equation.DSMT4" ShapeID="_x0000_i1046" DrawAspect="Content" ObjectID="_1626779899" r:id="rId53"/>
        </w:object>
      </w:r>
      <w:r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26.</w:t>
      </w:r>
      <w:r w:rsidR="00105153">
        <w:rPr>
          <w:rFonts w:cs="Arial"/>
        </w:rPr>
        <w:t xml:space="preserve">  </w:t>
      </w:r>
      <w:r w:rsidR="007002E7" w:rsidRPr="00105153">
        <w:rPr>
          <w:rFonts w:cs="Arial"/>
          <w:position w:val="-6"/>
        </w:rPr>
        <w:object w:dxaOrig="780" w:dyaOrig="260" w14:anchorId="0E72E2E1">
          <v:shape id="_x0000_i1047" type="#_x0000_t75" style="width:39pt;height:13pt" o:ole="">
            <v:imagedata r:id="rId54" o:title=""/>
          </v:shape>
          <o:OLEObject Type="Embed" ProgID="Equation.DSMT4" ShapeID="_x0000_i1047" DrawAspect="Content" ObjectID="_1626779900" r:id="rId55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27.</w:t>
      </w:r>
      <w:r w:rsidR="00105153">
        <w:rPr>
          <w:rFonts w:cs="Arial"/>
        </w:rPr>
        <w:t xml:space="preserve">  </w:t>
      </w:r>
      <w:r w:rsidR="007002E7" w:rsidRPr="00105153">
        <w:rPr>
          <w:rFonts w:cs="Arial"/>
          <w:position w:val="-6"/>
        </w:rPr>
        <w:object w:dxaOrig="780" w:dyaOrig="260" w14:anchorId="0E72E2E2">
          <v:shape id="_x0000_i1048" type="#_x0000_t75" style="width:39pt;height:13pt" o:ole="">
            <v:imagedata r:id="rId56" o:title=""/>
          </v:shape>
          <o:OLEObject Type="Embed" ProgID="Equation.DSMT4" ShapeID="_x0000_i1048" DrawAspect="Content" ObjectID="_1626779901" r:id="rId57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28.</w:t>
      </w:r>
      <w:r w:rsidR="00105153">
        <w:rPr>
          <w:rFonts w:cs="Arial"/>
        </w:rPr>
        <w:t xml:space="preserve">  </w:t>
      </w:r>
      <w:r w:rsidR="00D3618D">
        <w:rPr>
          <w:rFonts w:cs="Arial"/>
          <w:noProof/>
          <w:position w:val="-6"/>
        </w:rPr>
        <w:drawing>
          <wp:inline distT="0" distB="0" distL="0" distR="0" wp14:anchorId="0E72E2E3" wp14:editId="0E72E2E4">
            <wp:extent cx="496570" cy="169545"/>
            <wp:effectExtent l="0" t="0" r="0" b="190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2E2AF" w14:textId="77777777" w:rsidR="00BB13B9" w:rsidRPr="0053548E" w:rsidRDefault="00BB13B9" w:rsidP="00991F12">
      <w:pPr>
        <w:jc w:val="left"/>
        <w:rPr>
          <w:rFonts w:cs="Arial"/>
          <w:position w:val="-6"/>
          <w:sz w:val="16"/>
        </w:rPr>
      </w:pPr>
    </w:p>
    <w:p w14:paraId="0E72E2B0" w14:textId="77777777" w:rsidR="00BB13B9" w:rsidRDefault="00396A8C" w:rsidP="00991F12">
      <w:pPr>
        <w:jc w:val="left"/>
        <w:rPr>
          <w:rFonts w:cs="Arial"/>
          <w:position w:val="-12"/>
        </w:rPr>
      </w:pPr>
      <w:r>
        <w:rPr>
          <w:rFonts w:cs="Arial"/>
        </w:rPr>
        <w:t>29.</w:t>
      </w:r>
      <w:r w:rsidR="00105153">
        <w:rPr>
          <w:rFonts w:cs="Arial"/>
        </w:rPr>
        <w:t xml:space="preserve">  </w:t>
      </w:r>
      <w:r w:rsidR="007002E7" w:rsidRPr="007002E7">
        <w:rPr>
          <w:rFonts w:cs="Arial"/>
          <w:position w:val="-12"/>
        </w:rPr>
        <w:object w:dxaOrig="1040" w:dyaOrig="360" w14:anchorId="0E72E2E5">
          <v:shape id="_x0000_i1049" type="#_x0000_t75" style="width:52pt;height:18pt" o:ole="">
            <v:imagedata r:id="rId59" o:title=""/>
          </v:shape>
          <o:OLEObject Type="Embed" ProgID="Equation.DSMT4" ShapeID="_x0000_i1049" DrawAspect="Content" ObjectID="_1626779902" r:id="rId60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30.</w:t>
      </w:r>
      <w:r w:rsidR="00105153">
        <w:rPr>
          <w:rFonts w:cs="Arial"/>
        </w:rPr>
        <w:t xml:space="preserve">  </w:t>
      </w:r>
      <w:r w:rsidR="007002E7" w:rsidRPr="007002E7">
        <w:rPr>
          <w:rFonts w:cs="Arial"/>
          <w:position w:val="-12"/>
        </w:rPr>
        <w:object w:dxaOrig="1100" w:dyaOrig="360" w14:anchorId="0E72E2E6">
          <v:shape id="_x0000_i1050" type="#_x0000_t75" style="width:55pt;height:18pt" o:ole="">
            <v:imagedata r:id="rId61" o:title=""/>
          </v:shape>
          <o:OLEObject Type="Embed" ProgID="Equation.DSMT4" ShapeID="_x0000_i1050" DrawAspect="Content" ObjectID="_1626779903" r:id="rId62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31.</w:t>
      </w:r>
      <w:r w:rsidR="00105153">
        <w:rPr>
          <w:rFonts w:cs="Arial"/>
        </w:rPr>
        <w:t xml:space="preserve">  </w:t>
      </w:r>
      <w:r w:rsidR="007002E7" w:rsidRPr="007002E7">
        <w:rPr>
          <w:rFonts w:cs="Arial"/>
          <w:position w:val="-12"/>
        </w:rPr>
        <w:object w:dxaOrig="1100" w:dyaOrig="360" w14:anchorId="0E72E2E7">
          <v:shape id="_x0000_i1051" type="#_x0000_t75" style="width:55pt;height:18pt" o:ole="">
            <v:imagedata r:id="rId63" o:title=""/>
          </v:shape>
          <o:OLEObject Type="Embed" ProgID="Equation.DSMT4" ShapeID="_x0000_i1051" DrawAspect="Content" ObjectID="_1626779904" r:id="rId64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32.</w:t>
      </w:r>
      <w:r w:rsidR="00105153">
        <w:rPr>
          <w:rFonts w:cs="Arial"/>
        </w:rPr>
        <w:t xml:space="preserve">  </w:t>
      </w:r>
      <w:r w:rsidR="00D3618D">
        <w:rPr>
          <w:rFonts w:cs="Arial"/>
          <w:noProof/>
          <w:position w:val="-12"/>
        </w:rPr>
        <w:drawing>
          <wp:inline distT="0" distB="0" distL="0" distR="0" wp14:anchorId="0E72E2E8" wp14:editId="0E72E2E9">
            <wp:extent cx="614045" cy="2349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4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2E2B1" w14:textId="77777777" w:rsidR="00BB13B9" w:rsidRPr="0053548E" w:rsidRDefault="00BB13B9" w:rsidP="00991F12">
      <w:pPr>
        <w:jc w:val="left"/>
        <w:rPr>
          <w:rFonts w:cs="Arial"/>
          <w:position w:val="-12"/>
          <w:sz w:val="16"/>
        </w:rPr>
      </w:pPr>
    </w:p>
    <w:p w14:paraId="0E72E2B2" w14:textId="77777777" w:rsidR="00396A8C" w:rsidRPr="00396A8C" w:rsidRDefault="00396A8C" w:rsidP="00991F12">
      <w:pPr>
        <w:jc w:val="left"/>
        <w:rPr>
          <w:rFonts w:cs="Arial"/>
        </w:rPr>
      </w:pPr>
      <w:r>
        <w:rPr>
          <w:rFonts w:cs="Arial"/>
        </w:rPr>
        <w:t>33.</w:t>
      </w:r>
      <w:r w:rsidR="00105153">
        <w:rPr>
          <w:rFonts w:cs="Arial"/>
        </w:rPr>
        <w:t xml:space="preserve">  </w:t>
      </w:r>
      <w:r w:rsidR="007002E7" w:rsidRPr="007002E7">
        <w:rPr>
          <w:rFonts w:cs="Arial"/>
          <w:position w:val="-12"/>
        </w:rPr>
        <w:object w:dxaOrig="980" w:dyaOrig="360" w14:anchorId="0E72E2EA">
          <v:shape id="_x0000_i1052" type="#_x0000_t75" style="width:49pt;height:18pt" o:ole="">
            <v:imagedata r:id="rId66" o:title=""/>
          </v:shape>
          <o:OLEObject Type="Embed" ProgID="Equation.DSMT4" ShapeID="_x0000_i1052" DrawAspect="Content" ObjectID="_1626779905" r:id="rId67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34.</w:t>
      </w:r>
      <w:r w:rsidR="00105153">
        <w:rPr>
          <w:rFonts w:cs="Arial"/>
        </w:rPr>
        <w:t xml:space="preserve">  </w:t>
      </w:r>
      <w:r w:rsidR="007002E7" w:rsidRPr="007002E7">
        <w:rPr>
          <w:rFonts w:cs="Arial"/>
          <w:position w:val="-12"/>
        </w:rPr>
        <w:object w:dxaOrig="1080" w:dyaOrig="360" w14:anchorId="0E72E2EB">
          <v:shape id="_x0000_i1053" type="#_x0000_t75" style="width:54pt;height:18pt" o:ole="">
            <v:imagedata r:id="rId68" o:title=""/>
          </v:shape>
          <o:OLEObject Type="Embed" ProgID="Equation.DSMT4" ShapeID="_x0000_i1053" DrawAspect="Content" ObjectID="_1626779906" r:id="rId69"/>
        </w:object>
      </w:r>
      <w:r>
        <w:rPr>
          <w:rFonts w:cs="Arial"/>
        </w:rPr>
        <w:tab/>
      </w:r>
      <w:r>
        <w:rPr>
          <w:rFonts w:cs="Arial"/>
        </w:rPr>
        <w:tab/>
        <w:t>35.</w:t>
      </w:r>
      <w:r w:rsidR="00105153">
        <w:rPr>
          <w:rFonts w:cs="Arial"/>
        </w:rPr>
        <w:t xml:space="preserve">  </w:t>
      </w:r>
      <w:r w:rsidR="007002E7" w:rsidRPr="00105153">
        <w:rPr>
          <w:rFonts w:cs="Arial"/>
          <w:position w:val="-6"/>
        </w:rPr>
        <w:object w:dxaOrig="800" w:dyaOrig="260" w14:anchorId="0E72E2EC">
          <v:shape id="_x0000_i1054" type="#_x0000_t75" style="width:40pt;height:13pt" o:ole="">
            <v:imagedata r:id="rId70" o:title=""/>
          </v:shape>
          <o:OLEObject Type="Embed" ProgID="Equation.DSMT4" ShapeID="_x0000_i1054" DrawAspect="Content" ObjectID="_1626779907" r:id="rId71"/>
        </w:object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 w:rsidR="00BB13B9">
        <w:rPr>
          <w:rFonts w:cs="Arial"/>
        </w:rPr>
        <w:tab/>
      </w:r>
      <w:r>
        <w:rPr>
          <w:rFonts w:cs="Arial"/>
        </w:rPr>
        <w:t>36.</w:t>
      </w:r>
      <w:r w:rsidR="00105153">
        <w:rPr>
          <w:rFonts w:cs="Arial"/>
        </w:rPr>
        <w:t xml:space="preserve">  </w:t>
      </w:r>
      <w:r w:rsidR="007002E7" w:rsidRPr="00105153">
        <w:rPr>
          <w:rFonts w:cs="Arial"/>
          <w:position w:val="-6"/>
        </w:rPr>
        <w:object w:dxaOrig="800" w:dyaOrig="260" w14:anchorId="0E72E2ED">
          <v:shape id="_x0000_i1055" type="#_x0000_t75" style="width:40pt;height:13pt" o:ole="">
            <v:imagedata r:id="rId72" o:title=""/>
          </v:shape>
          <o:OLEObject Type="Embed" ProgID="Equation.DSMT4" ShapeID="_x0000_i1055" DrawAspect="Content" ObjectID="_1626779908" r:id="rId73"/>
        </w:object>
      </w:r>
    </w:p>
    <w:p w14:paraId="0E72E2B3" w14:textId="77777777" w:rsidR="00396A8C" w:rsidRDefault="00396A8C" w:rsidP="00991F12">
      <w:pPr>
        <w:jc w:val="left"/>
        <w:rPr>
          <w:rFonts w:cs="Arial"/>
        </w:rPr>
      </w:pPr>
    </w:p>
    <w:p w14:paraId="0E72E2B4" w14:textId="77777777" w:rsidR="0053548E" w:rsidRDefault="0053548E" w:rsidP="00991F12">
      <w:pPr>
        <w:jc w:val="left"/>
        <w:rPr>
          <w:rFonts w:cs="Arial"/>
        </w:rPr>
      </w:pPr>
    </w:p>
    <w:p w14:paraId="0E72E2B5" w14:textId="77777777" w:rsidR="00020697" w:rsidRDefault="005D7ACF" w:rsidP="00991F12">
      <w:pPr>
        <w:jc w:val="left"/>
        <w:rPr>
          <w:rFonts w:cs="Arial"/>
        </w:rPr>
      </w:pPr>
      <w:r>
        <w:rPr>
          <w:rFonts w:cs="Arial"/>
        </w:rPr>
        <w:t>37.</w:t>
      </w:r>
      <w:r w:rsidR="00105153">
        <w:rPr>
          <w:rFonts w:cs="Arial"/>
        </w:rPr>
        <w:t xml:space="preserve">  </w:t>
      </w:r>
      <w:r w:rsidR="00105153" w:rsidRPr="00105153">
        <w:rPr>
          <w:rFonts w:cs="Arial"/>
          <w:position w:val="-22"/>
        </w:rPr>
        <w:object w:dxaOrig="520" w:dyaOrig="580" w14:anchorId="0E72E2EE">
          <v:shape id="_x0000_i1056" type="#_x0000_t75" style="width:26.5pt;height:29pt" o:ole="">
            <v:imagedata r:id="rId74" o:title=""/>
          </v:shape>
          <o:OLEObject Type="Embed" ProgID="Equation.DSMT4" ShapeID="_x0000_i1056" DrawAspect="Content" ObjectID="_1626779909" r:id="rId75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38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560" w:dyaOrig="580" w14:anchorId="0E72E2EF">
          <v:shape id="_x0000_i1057" type="#_x0000_t75" style="width:28pt;height:29pt" o:ole="">
            <v:imagedata r:id="rId76" o:title=""/>
          </v:shape>
          <o:OLEObject Type="Embed" ProgID="Equation.DSMT4" ShapeID="_x0000_i1057" DrawAspect="Content" ObjectID="_1626779910" r:id="rId77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39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560" w:dyaOrig="580" w14:anchorId="0E72E2F0">
          <v:shape id="_x0000_i1058" type="#_x0000_t75" style="width:28pt;height:29pt" o:ole="">
            <v:imagedata r:id="rId78" o:title=""/>
          </v:shape>
          <o:OLEObject Type="Embed" ProgID="Equation.DSMT4" ShapeID="_x0000_i1058" DrawAspect="Content" ObjectID="_1626779911" r:id="rId79"/>
        </w:object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>
        <w:rPr>
          <w:rFonts w:cs="Arial"/>
        </w:rPr>
        <w:t>40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660" w:dyaOrig="580" w14:anchorId="0E72E2F1">
          <v:shape id="_x0000_i1059" type="#_x0000_t75" style="width:33pt;height:29pt" o:ole="">
            <v:imagedata r:id="rId80" o:title=""/>
          </v:shape>
          <o:OLEObject Type="Embed" ProgID="Equation.DSMT4" ShapeID="_x0000_i1059" DrawAspect="Content" ObjectID="_1626779912" r:id="rId81"/>
        </w:object>
      </w:r>
    </w:p>
    <w:p w14:paraId="0E72E2B6" w14:textId="77777777" w:rsidR="00020697" w:rsidRPr="0053548E" w:rsidRDefault="00020697" w:rsidP="00991F12">
      <w:pPr>
        <w:jc w:val="left"/>
        <w:rPr>
          <w:rFonts w:cs="Arial"/>
          <w:sz w:val="16"/>
        </w:rPr>
      </w:pPr>
    </w:p>
    <w:p w14:paraId="0E72E2B7" w14:textId="77777777" w:rsidR="00020697" w:rsidRDefault="005D7ACF" w:rsidP="00991F12">
      <w:pPr>
        <w:jc w:val="left"/>
        <w:rPr>
          <w:rFonts w:cs="Arial"/>
        </w:rPr>
      </w:pPr>
      <w:r>
        <w:rPr>
          <w:rFonts w:cs="Arial"/>
        </w:rPr>
        <w:t>41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660" w:dyaOrig="580" w14:anchorId="0E72E2F2">
          <v:shape id="_x0000_i1060" type="#_x0000_t75" style="width:33pt;height:29pt" o:ole="">
            <v:imagedata r:id="rId82" o:title=""/>
          </v:shape>
          <o:OLEObject Type="Embed" ProgID="Equation.DSMT4" ShapeID="_x0000_i1060" DrawAspect="Content" ObjectID="_1626779913" r:id="rId83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42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660" w:dyaOrig="580" w14:anchorId="0E72E2F3">
          <v:shape id="_x0000_i1061" type="#_x0000_t75" style="width:33pt;height:29pt" o:ole="">
            <v:imagedata r:id="rId84" o:title=""/>
          </v:shape>
          <o:OLEObject Type="Embed" ProgID="Equation.DSMT4" ShapeID="_x0000_i1061" DrawAspect="Content" ObjectID="_1626779914" r:id="rId85"/>
        </w:object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>
        <w:rPr>
          <w:rFonts w:cs="Arial"/>
        </w:rPr>
        <w:t>43.</w:t>
      </w:r>
      <w:r w:rsidR="00105153">
        <w:rPr>
          <w:rFonts w:cs="Arial"/>
        </w:rPr>
        <w:t xml:space="preserve">  </w:t>
      </w:r>
      <w:r w:rsidR="00020697" w:rsidRPr="00020697">
        <w:rPr>
          <w:rFonts w:cs="Arial"/>
          <w:position w:val="-26"/>
        </w:rPr>
        <w:object w:dxaOrig="980" w:dyaOrig="639" w14:anchorId="0E72E2F4">
          <v:shape id="_x0000_i1062" type="#_x0000_t75" style="width:49pt;height:32pt" o:ole="">
            <v:imagedata r:id="rId86" o:title=""/>
          </v:shape>
          <o:OLEObject Type="Embed" ProgID="Equation.DSMT4" ShapeID="_x0000_i1062" DrawAspect="Content" ObjectID="_1626779915" r:id="rId87"/>
        </w:object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>
        <w:rPr>
          <w:rFonts w:cs="Arial"/>
        </w:rPr>
        <w:t>44.</w:t>
      </w:r>
      <w:r w:rsidR="00105153">
        <w:rPr>
          <w:rFonts w:cs="Arial"/>
        </w:rPr>
        <w:t xml:space="preserve">  </w:t>
      </w:r>
      <w:r w:rsidR="00020697" w:rsidRPr="00020697">
        <w:rPr>
          <w:rFonts w:cs="Arial"/>
          <w:position w:val="-26"/>
        </w:rPr>
        <w:object w:dxaOrig="1020" w:dyaOrig="639" w14:anchorId="0E72E2F5">
          <v:shape id="_x0000_i1063" type="#_x0000_t75" style="width:50.5pt;height:32pt" o:ole="">
            <v:imagedata r:id="rId88" o:title=""/>
          </v:shape>
          <o:OLEObject Type="Embed" ProgID="Equation.DSMT4" ShapeID="_x0000_i1063" DrawAspect="Content" ObjectID="_1626779916" r:id="rId89"/>
        </w:object>
      </w:r>
      <w:r>
        <w:rPr>
          <w:rFonts w:cs="Arial"/>
        </w:rPr>
        <w:tab/>
      </w:r>
    </w:p>
    <w:p w14:paraId="0E72E2B8" w14:textId="77777777" w:rsidR="00020697" w:rsidRPr="0053548E" w:rsidRDefault="00020697" w:rsidP="00991F12">
      <w:pPr>
        <w:jc w:val="left"/>
        <w:rPr>
          <w:rFonts w:cs="Arial"/>
          <w:sz w:val="16"/>
        </w:rPr>
      </w:pPr>
    </w:p>
    <w:p w14:paraId="0E72E2B9" w14:textId="77777777" w:rsidR="005D7ACF" w:rsidRDefault="005D7ACF" w:rsidP="00991F12">
      <w:pPr>
        <w:jc w:val="left"/>
        <w:rPr>
          <w:rFonts w:cs="Arial"/>
        </w:rPr>
      </w:pPr>
      <w:r>
        <w:rPr>
          <w:rFonts w:cs="Arial"/>
        </w:rPr>
        <w:t>45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720" w:dyaOrig="580" w14:anchorId="0E72E2F6">
          <v:shape id="_x0000_i1064" type="#_x0000_t75" style="width:36.5pt;height:29pt" o:ole="">
            <v:imagedata r:id="rId90" o:title=""/>
          </v:shape>
          <o:OLEObject Type="Embed" ProgID="Equation.DSMT4" ShapeID="_x0000_i1064" DrawAspect="Content" ObjectID="_1626779917" r:id="rId91"/>
        </w:object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>
        <w:rPr>
          <w:rFonts w:cs="Arial"/>
        </w:rPr>
        <w:t>46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660" w:dyaOrig="580" w14:anchorId="0E72E2F7">
          <v:shape id="_x0000_i1065" type="#_x0000_t75" style="width:33pt;height:29pt" o:ole="">
            <v:imagedata r:id="rId92" o:title=""/>
          </v:shape>
          <o:OLEObject Type="Embed" ProgID="Equation.DSMT4" ShapeID="_x0000_i1065" DrawAspect="Content" ObjectID="_1626779918" r:id="rId93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47.</w:t>
      </w:r>
      <w:r w:rsidR="00105153">
        <w:rPr>
          <w:rFonts w:cs="Arial"/>
        </w:rPr>
        <w:t xml:space="preserve">  </w:t>
      </w:r>
      <w:r w:rsidR="00020697" w:rsidRPr="00020697">
        <w:rPr>
          <w:rFonts w:cs="Arial"/>
          <w:position w:val="-6"/>
        </w:rPr>
        <w:object w:dxaOrig="480" w:dyaOrig="260" w14:anchorId="0E72E2F8">
          <v:shape id="_x0000_i1066" type="#_x0000_t75" style="width:24pt;height:13pt" o:ole="">
            <v:imagedata r:id="rId94" o:title=""/>
          </v:shape>
          <o:OLEObject Type="Embed" ProgID="Equation.DSMT4" ShapeID="_x0000_i1066" DrawAspect="Content" ObjectID="_1626779919" r:id="rId95"/>
        </w:object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>
        <w:rPr>
          <w:rFonts w:cs="Arial"/>
        </w:rPr>
        <w:t>48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680" w:dyaOrig="580" w14:anchorId="0E72E2F9">
          <v:shape id="_x0000_i1067" type="#_x0000_t75" style="width:34pt;height:29pt" o:ole="">
            <v:imagedata r:id="rId96" o:title=""/>
          </v:shape>
          <o:OLEObject Type="Embed" ProgID="Equation.DSMT4" ShapeID="_x0000_i1067" DrawAspect="Content" ObjectID="_1626779920" r:id="rId97"/>
        </w:object>
      </w:r>
    </w:p>
    <w:p w14:paraId="0E72E2BA" w14:textId="77777777" w:rsidR="00020697" w:rsidRPr="0053548E" w:rsidRDefault="00020697" w:rsidP="00991F12">
      <w:pPr>
        <w:jc w:val="left"/>
        <w:rPr>
          <w:rFonts w:cs="Arial"/>
          <w:sz w:val="16"/>
        </w:rPr>
      </w:pPr>
    </w:p>
    <w:p w14:paraId="0E72E2BB" w14:textId="77777777" w:rsidR="00020697" w:rsidRDefault="005D7ACF" w:rsidP="00991F12">
      <w:pPr>
        <w:jc w:val="left"/>
        <w:rPr>
          <w:rFonts w:cs="Arial"/>
        </w:rPr>
      </w:pPr>
      <w:r>
        <w:rPr>
          <w:rFonts w:cs="Arial"/>
        </w:rPr>
        <w:t>49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680" w:dyaOrig="580" w14:anchorId="0E72E2FA">
          <v:shape id="_x0000_i1068" type="#_x0000_t75" style="width:34pt;height:29pt" o:ole="">
            <v:imagedata r:id="rId98" o:title=""/>
          </v:shape>
          <o:OLEObject Type="Embed" ProgID="Equation.DSMT4" ShapeID="_x0000_i1068" DrawAspect="Content" ObjectID="_1626779921" r:id="rId99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50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660" w:dyaOrig="580" w14:anchorId="0E72E2FB">
          <v:shape id="_x0000_i1069" type="#_x0000_t75" style="width:33pt;height:29pt" o:ole="">
            <v:imagedata r:id="rId100" o:title=""/>
          </v:shape>
          <o:OLEObject Type="Embed" ProgID="Equation.DSMT4" ShapeID="_x0000_i1069" DrawAspect="Content" ObjectID="_1626779922" r:id="rId101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51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660" w:dyaOrig="580" w14:anchorId="0E72E2FC">
          <v:shape id="_x0000_i1070" type="#_x0000_t75" style="width:33pt;height:29pt" o:ole="">
            <v:imagedata r:id="rId102" o:title=""/>
          </v:shape>
          <o:OLEObject Type="Embed" ProgID="Equation.DSMT4" ShapeID="_x0000_i1070" DrawAspect="Content" ObjectID="_1626779923" r:id="rId103"/>
        </w:object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 w:rsidR="00020697">
        <w:rPr>
          <w:rFonts w:cs="Arial"/>
        </w:rPr>
        <w:tab/>
      </w:r>
      <w:r>
        <w:rPr>
          <w:rFonts w:cs="Arial"/>
        </w:rPr>
        <w:t>52.</w:t>
      </w:r>
      <w:r w:rsidR="00105153">
        <w:rPr>
          <w:rFonts w:cs="Arial"/>
        </w:rPr>
        <w:t xml:space="preserve">  </w:t>
      </w:r>
      <w:r w:rsidR="00020697" w:rsidRPr="00105153">
        <w:rPr>
          <w:rFonts w:cs="Arial"/>
          <w:position w:val="-22"/>
        </w:rPr>
        <w:object w:dxaOrig="660" w:dyaOrig="580" w14:anchorId="0E72E2FD">
          <v:shape id="_x0000_i1071" type="#_x0000_t75" style="width:33pt;height:29pt" o:ole="">
            <v:imagedata r:id="rId104" o:title=""/>
          </v:shape>
          <o:OLEObject Type="Embed" ProgID="Equation.DSMT4" ShapeID="_x0000_i1071" DrawAspect="Content" ObjectID="_1626779924" r:id="rId105"/>
        </w:object>
      </w:r>
    </w:p>
    <w:p w14:paraId="0E72E2BC" w14:textId="77777777" w:rsidR="00020697" w:rsidRPr="0053548E" w:rsidRDefault="00020697" w:rsidP="00991F12">
      <w:pPr>
        <w:jc w:val="left"/>
        <w:rPr>
          <w:rFonts w:cs="Arial"/>
          <w:sz w:val="16"/>
        </w:rPr>
      </w:pPr>
    </w:p>
    <w:p w14:paraId="0E72E2BD" w14:textId="77777777" w:rsidR="009564D4" w:rsidRDefault="005D7ACF" w:rsidP="00991F12">
      <w:pPr>
        <w:jc w:val="left"/>
        <w:rPr>
          <w:rFonts w:cs="Arial"/>
        </w:rPr>
      </w:pPr>
      <w:r>
        <w:rPr>
          <w:rFonts w:cs="Arial"/>
        </w:rPr>
        <w:t>53.</w:t>
      </w:r>
      <w:r w:rsidR="00105153">
        <w:rPr>
          <w:rFonts w:cs="Arial"/>
        </w:rPr>
        <w:t xml:space="preserve">  </w:t>
      </w:r>
      <w:r w:rsidR="00020697" w:rsidRPr="00020697">
        <w:rPr>
          <w:rFonts w:cs="Arial"/>
          <w:position w:val="-26"/>
        </w:rPr>
        <w:object w:dxaOrig="940" w:dyaOrig="639" w14:anchorId="0E72E2FE">
          <v:shape id="_x0000_i1072" type="#_x0000_t75" style="width:47pt;height:32pt" o:ole="">
            <v:imagedata r:id="rId106" o:title=""/>
          </v:shape>
          <o:OLEObject Type="Embed" ProgID="Equation.DSMT4" ShapeID="_x0000_i1072" DrawAspect="Content" ObjectID="_1626779925" r:id="rId107"/>
        </w:object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>
        <w:rPr>
          <w:rFonts w:cs="Arial"/>
        </w:rPr>
        <w:t>54.</w:t>
      </w:r>
      <w:r w:rsidR="00105153">
        <w:rPr>
          <w:rFonts w:cs="Arial"/>
        </w:rPr>
        <w:t xml:space="preserve">  </w:t>
      </w:r>
      <w:r w:rsidR="009564D4" w:rsidRPr="009564D4">
        <w:rPr>
          <w:rFonts w:cs="Arial"/>
          <w:position w:val="-26"/>
        </w:rPr>
        <w:object w:dxaOrig="920" w:dyaOrig="639" w14:anchorId="0E72E2FF">
          <v:shape id="_x0000_i1073" type="#_x0000_t75" style="width:45.5pt;height:32pt" o:ole="">
            <v:imagedata r:id="rId108" o:title=""/>
          </v:shape>
          <o:OLEObject Type="Embed" ProgID="Equation.DSMT4" ShapeID="_x0000_i1073" DrawAspect="Content" ObjectID="_1626779926" r:id="rId109"/>
        </w:object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>
        <w:rPr>
          <w:rFonts w:cs="Arial"/>
        </w:rPr>
        <w:t>55.</w:t>
      </w:r>
      <w:r w:rsidR="00105153">
        <w:rPr>
          <w:rFonts w:cs="Arial"/>
        </w:rPr>
        <w:t xml:space="preserve">  </w:t>
      </w:r>
      <w:r w:rsidR="009564D4" w:rsidRPr="00105153">
        <w:rPr>
          <w:rFonts w:cs="Arial"/>
          <w:position w:val="-22"/>
        </w:rPr>
        <w:object w:dxaOrig="680" w:dyaOrig="580" w14:anchorId="0E72E300">
          <v:shape id="_x0000_i1074" type="#_x0000_t75" style="width:34pt;height:29pt" o:ole="">
            <v:imagedata r:id="rId110" o:title=""/>
          </v:shape>
          <o:OLEObject Type="Embed" ProgID="Equation.DSMT4" ShapeID="_x0000_i1074" DrawAspect="Content" ObjectID="_1626779927" r:id="rId111"/>
        </w:object>
      </w:r>
      <w:r>
        <w:rPr>
          <w:rFonts w:cs="Arial"/>
        </w:rPr>
        <w:tab/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>
        <w:rPr>
          <w:rFonts w:cs="Arial"/>
        </w:rPr>
        <w:t>56.</w:t>
      </w:r>
      <w:r w:rsidR="00105153">
        <w:rPr>
          <w:rFonts w:cs="Arial"/>
        </w:rPr>
        <w:t xml:space="preserve">  </w:t>
      </w:r>
      <w:r w:rsidR="009564D4" w:rsidRPr="00105153">
        <w:rPr>
          <w:rFonts w:cs="Arial"/>
          <w:position w:val="-22"/>
        </w:rPr>
        <w:object w:dxaOrig="660" w:dyaOrig="580" w14:anchorId="0E72E301">
          <v:shape id="_x0000_i1075" type="#_x0000_t75" style="width:33pt;height:29pt" o:ole="">
            <v:imagedata r:id="rId112" o:title=""/>
          </v:shape>
          <o:OLEObject Type="Embed" ProgID="Equation.DSMT4" ShapeID="_x0000_i1075" DrawAspect="Content" ObjectID="_1626779928" r:id="rId113"/>
        </w:object>
      </w:r>
    </w:p>
    <w:p w14:paraId="0E72E2BE" w14:textId="77777777" w:rsidR="009564D4" w:rsidRPr="0053548E" w:rsidRDefault="009564D4" w:rsidP="00991F12">
      <w:pPr>
        <w:jc w:val="left"/>
        <w:rPr>
          <w:rFonts w:cs="Arial"/>
          <w:sz w:val="16"/>
        </w:rPr>
      </w:pPr>
    </w:p>
    <w:p w14:paraId="0E72E2BF" w14:textId="77777777" w:rsidR="005D7ACF" w:rsidRDefault="005D7ACF" w:rsidP="00991F12">
      <w:pPr>
        <w:jc w:val="left"/>
        <w:rPr>
          <w:rFonts w:cs="Arial"/>
        </w:rPr>
      </w:pPr>
      <w:r>
        <w:rPr>
          <w:rFonts w:cs="Arial"/>
        </w:rPr>
        <w:t>57.</w:t>
      </w:r>
      <w:r w:rsidR="00105153">
        <w:rPr>
          <w:rFonts w:cs="Arial"/>
        </w:rPr>
        <w:t xml:space="preserve">  </w:t>
      </w:r>
      <w:r w:rsidR="009564D4" w:rsidRPr="00105153">
        <w:rPr>
          <w:rFonts w:cs="Arial"/>
          <w:position w:val="-22"/>
        </w:rPr>
        <w:object w:dxaOrig="720" w:dyaOrig="580" w14:anchorId="0E72E302">
          <v:shape id="_x0000_i1076" type="#_x0000_t75" style="width:36.5pt;height:29pt" o:ole="">
            <v:imagedata r:id="rId114" o:title=""/>
          </v:shape>
          <o:OLEObject Type="Embed" ProgID="Equation.DSMT4" ShapeID="_x0000_i1076" DrawAspect="Content" ObjectID="_1626779929" r:id="rId115"/>
        </w:object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>
        <w:rPr>
          <w:rFonts w:cs="Arial"/>
        </w:rPr>
        <w:t>58.</w:t>
      </w:r>
      <w:r w:rsidR="00105153">
        <w:rPr>
          <w:rFonts w:cs="Arial"/>
        </w:rPr>
        <w:t xml:space="preserve">  </w:t>
      </w:r>
      <w:r w:rsidR="009564D4" w:rsidRPr="00105153">
        <w:rPr>
          <w:rFonts w:cs="Arial"/>
          <w:position w:val="-22"/>
        </w:rPr>
        <w:object w:dxaOrig="680" w:dyaOrig="580" w14:anchorId="0E72E303">
          <v:shape id="_x0000_i1077" type="#_x0000_t75" style="width:34pt;height:29pt" o:ole="">
            <v:imagedata r:id="rId116" o:title=""/>
          </v:shape>
          <o:OLEObject Type="Embed" ProgID="Equation.DSMT4" ShapeID="_x0000_i1077" DrawAspect="Content" ObjectID="_1626779930" r:id="rId117"/>
        </w:object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>
        <w:rPr>
          <w:rFonts w:cs="Arial"/>
        </w:rPr>
        <w:t>59.</w:t>
      </w:r>
      <w:r w:rsidR="00105153">
        <w:rPr>
          <w:rFonts w:cs="Arial"/>
        </w:rPr>
        <w:t xml:space="preserve">  </w:t>
      </w:r>
      <w:r w:rsidR="009564D4" w:rsidRPr="009564D4">
        <w:rPr>
          <w:rFonts w:cs="Arial"/>
          <w:position w:val="-6"/>
        </w:rPr>
        <w:object w:dxaOrig="639" w:dyaOrig="260" w14:anchorId="0E72E304">
          <v:shape id="_x0000_i1078" type="#_x0000_t75" style="width:32pt;height:13.5pt" o:ole="">
            <v:imagedata r:id="rId118" o:title=""/>
          </v:shape>
          <o:OLEObject Type="Embed" ProgID="Equation.DSMT4" ShapeID="_x0000_i1078" DrawAspect="Content" ObjectID="_1626779931" r:id="rId119"/>
        </w:object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>
        <w:rPr>
          <w:rFonts w:cs="Arial"/>
        </w:rPr>
        <w:t>60.</w:t>
      </w:r>
      <w:r w:rsidR="00105153">
        <w:rPr>
          <w:rFonts w:cs="Arial"/>
        </w:rPr>
        <w:t xml:space="preserve">  </w:t>
      </w:r>
      <w:r w:rsidR="009564D4" w:rsidRPr="009564D4">
        <w:rPr>
          <w:rFonts w:cs="Arial"/>
          <w:position w:val="-26"/>
        </w:rPr>
        <w:object w:dxaOrig="920" w:dyaOrig="639" w14:anchorId="0E72E305">
          <v:shape id="_x0000_i1079" type="#_x0000_t75" style="width:45.5pt;height:32pt" o:ole="">
            <v:imagedata r:id="rId120" o:title=""/>
          </v:shape>
          <o:OLEObject Type="Embed" ProgID="Equation.DSMT4" ShapeID="_x0000_i1079" DrawAspect="Content" ObjectID="_1626779932" r:id="rId121"/>
        </w:object>
      </w:r>
    </w:p>
    <w:p w14:paraId="0E72E2C0" w14:textId="77777777" w:rsidR="009564D4" w:rsidRPr="0053548E" w:rsidRDefault="009564D4" w:rsidP="00991F12">
      <w:pPr>
        <w:jc w:val="left"/>
        <w:rPr>
          <w:rFonts w:cs="Arial"/>
          <w:sz w:val="16"/>
        </w:rPr>
      </w:pPr>
    </w:p>
    <w:p w14:paraId="0E72E2C1" w14:textId="77777777" w:rsidR="009564D4" w:rsidRDefault="005D7ACF" w:rsidP="00991F12">
      <w:pPr>
        <w:jc w:val="left"/>
        <w:rPr>
          <w:rFonts w:cs="Arial"/>
        </w:rPr>
      </w:pPr>
      <w:r>
        <w:rPr>
          <w:rFonts w:cs="Arial"/>
        </w:rPr>
        <w:t>61.</w:t>
      </w:r>
      <w:r w:rsidR="00105153">
        <w:rPr>
          <w:rFonts w:cs="Arial"/>
        </w:rPr>
        <w:t xml:space="preserve">  </w:t>
      </w:r>
      <w:r w:rsidR="009564D4" w:rsidRPr="009564D4">
        <w:rPr>
          <w:rFonts w:cs="Arial"/>
          <w:position w:val="-26"/>
        </w:rPr>
        <w:object w:dxaOrig="1020" w:dyaOrig="639" w14:anchorId="0E72E306">
          <v:shape id="_x0000_i1080" type="#_x0000_t75" style="width:50.5pt;height:32pt" o:ole="">
            <v:imagedata r:id="rId122" o:title=""/>
          </v:shape>
          <o:OLEObject Type="Embed" ProgID="Equation.DSMT4" ShapeID="_x0000_i1080" DrawAspect="Content" ObjectID="_1626779933" r:id="rId123"/>
        </w:object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>
        <w:rPr>
          <w:rFonts w:cs="Arial"/>
        </w:rPr>
        <w:t>62.</w:t>
      </w:r>
      <w:r w:rsidR="00105153">
        <w:rPr>
          <w:rFonts w:cs="Arial"/>
        </w:rPr>
        <w:t xml:space="preserve">  </w:t>
      </w:r>
      <w:r w:rsidR="009564D4" w:rsidRPr="009564D4">
        <w:rPr>
          <w:rFonts w:cs="Arial"/>
          <w:position w:val="-26"/>
        </w:rPr>
        <w:object w:dxaOrig="900" w:dyaOrig="639" w14:anchorId="0E72E307">
          <v:shape id="_x0000_i1081" type="#_x0000_t75" style="width:45.5pt;height:32pt" o:ole="">
            <v:imagedata r:id="rId124" o:title=""/>
          </v:shape>
          <o:OLEObject Type="Embed" ProgID="Equation.DSMT4" ShapeID="_x0000_i1081" DrawAspect="Content" ObjectID="_1626779934" r:id="rId125"/>
        </w:obje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63.</w:t>
      </w:r>
      <w:r w:rsidR="00105153">
        <w:rPr>
          <w:rFonts w:cs="Arial"/>
        </w:rPr>
        <w:t xml:space="preserve">  </w:t>
      </w:r>
      <w:r w:rsidR="009564D4" w:rsidRPr="009564D4">
        <w:rPr>
          <w:rFonts w:cs="Arial"/>
          <w:position w:val="-26"/>
        </w:rPr>
        <w:object w:dxaOrig="1040" w:dyaOrig="639" w14:anchorId="0E72E308">
          <v:shape id="_x0000_i1082" type="#_x0000_t75" style="width:52.5pt;height:32pt" o:ole="">
            <v:imagedata r:id="rId126" o:title=""/>
          </v:shape>
          <o:OLEObject Type="Embed" ProgID="Equation.DSMT4" ShapeID="_x0000_i1082" DrawAspect="Content" ObjectID="_1626779935" r:id="rId127"/>
        </w:object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>
        <w:rPr>
          <w:rFonts w:cs="Arial"/>
        </w:rPr>
        <w:t>64.</w:t>
      </w:r>
      <w:r w:rsidR="00105153">
        <w:rPr>
          <w:rFonts w:cs="Arial"/>
        </w:rPr>
        <w:t xml:space="preserve">  </w:t>
      </w:r>
      <w:r w:rsidR="009564D4" w:rsidRPr="009564D4">
        <w:rPr>
          <w:rFonts w:cs="Arial"/>
          <w:position w:val="-12"/>
        </w:rPr>
        <w:object w:dxaOrig="820" w:dyaOrig="360" w14:anchorId="0E72E309">
          <v:shape id="_x0000_i1083" type="#_x0000_t75" style="width:41pt;height:18.5pt" o:ole="">
            <v:imagedata r:id="rId128" o:title=""/>
          </v:shape>
          <o:OLEObject Type="Embed" ProgID="Equation.DSMT4" ShapeID="_x0000_i1083" DrawAspect="Content" ObjectID="_1626779936" r:id="rId129"/>
        </w:object>
      </w:r>
    </w:p>
    <w:p w14:paraId="0E72E2C2" w14:textId="77777777" w:rsidR="009564D4" w:rsidRPr="0053548E" w:rsidRDefault="009564D4" w:rsidP="00991F12">
      <w:pPr>
        <w:jc w:val="left"/>
        <w:rPr>
          <w:rFonts w:cs="Arial"/>
          <w:sz w:val="16"/>
        </w:rPr>
      </w:pPr>
    </w:p>
    <w:p w14:paraId="0E72E2C3" w14:textId="77777777" w:rsidR="005D7ACF" w:rsidRDefault="005D7ACF" w:rsidP="00991F12">
      <w:pPr>
        <w:jc w:val="left"/>
        <w:rPr>
          <w:rFonts w:cs="Arial"/>
        </w:rPr>
      </w:pPr>
      <w:r>
        <w:rPr>
          <w:rFonts w:cs="Arial"/>
        </w:rPr>
        <w:t>65.</w:t>
      </w:r>
      <w:r w:rsidR="00105153">
        <w:rPr>
          <w:rFonts w:cs="Arial"/>
        </w:rPr>
        <w:t xml:space="preserve">  </w:t>
      </w:r>
      <w:r w:rsidR="009564D4" w:rsidRPr="009564D4">
        <w:rPr>
          <w:rFonts w:cs="Arial"/>
          <w:position w:val="-6"/>
        </w:rPr>
        <w:object w:dxaOrig="639" w:dyaOrig="260" w14:anchorId="0E72E30A">
          <v:shape id="_x0000_i1084" type="#_x0000_t75" style="width:32pt;height:13.5pt" o:ole="">
            <v:imagedata r:id="rId130" o:title=""/>
          </v:shape>
          <o:OLEObject Type="Embed" ProgID="Equation.DSMT4" ShapeID="_x0000_i1084" DrawAspect="Content" ObjectID="_1626779937" r:id="rId131"/>
        </w:object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 w:rsidR="009564D4">
        <w:rPr>
          <w:rFonts w:cs="Arial"/>
        </w:rPr>
        <w:tab/>
      </w:r>
      <w:r>
        <w:rPr>
          <w:rFonts w:cs="Arial"/>
        </w:rPr>
        <w:t>66.</w:t>
      </w:r>
      <w:r w:rsidR="00105153">
        <w:rPr>
          <w:rFonts w:cs="Arial"/>
        </w:rPr>
        <w:t xml:space="preserve">  </w:t>
      </w:r>
      <w:r w:rsidR="009564D4" w:rsidRPr="009564D4">
        <w:rPr>
          <w:rFonts w:cs="Arial"/>
          <w:position w:val="-6"/>
        </w:rPr>
        <w:object w:dxaOrig="639" w:dyaOrig="240" w14:anchorId="0E72E30B">
          <v:shape id="_x0000_i1085" type="#_x0000_t75" style="width:32pt;height:12.5pt" o:ole="">
            <v:imagedata r:id="rId132" o:title=""/>
          </v:shape>
          <o:OLEObject Type="Embed" ProgID="Equation.DSMT4" ShapeID="_x0000_i1085" DrawAspect="Content" ObjectID="_1626779938" r:id="rId133"/>
        </w:object>
      </w:r>
    </w:p>
    <w:p w14:paraId="0E72E2C4" w14:textId="77777777" w:rsidR="002D046D" w:rsidRPr="00396A8C" w:rsidRDefault="002D046D" w:rsidP="00991F12">
      <w:pPr>
        <w:jc w:val="left"/>
      </w:pPr>
    </w:p>
    <w:sectPr w:rsidR="002D046D" w:rsidRPr="00396A8C" w:rsidSect="0053548E">
      <w:pgSz w:w="12240" w:h="15840"/>
      <w:pgMar w:top="1152" w:right="900" w:bottom="90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1F12"/>
    <w:rsid w:val="000006FE"/>
    <w:rsid w:val="00000AA4"/>
    <w:rsid w:val="00000E74"/>
    <w:rsid w:val="000016FE"/>
    <w:rsid w:val="00002D52"/>
    <w:rsid w:val="00003558"/>
    <w:rsid w:val="00003DBA"/>
    <w:rsid w:val="0000419B"/>
    <w:rsid w:val="00004720"/>
    <w:rsid w:val="00007D56"/>
    <w:rsid w:val="00011902"/>
    <w:rsid w:val="00011BC7"/>
    <w:rsid w:val="000129A0"/>
    <w:rsid w:val="00012EAB"/>
    <w:rsid w:val="00016A7A"/>
    <w:rsid w:val="00020697"/>
    <w:rsid w:val="00020701"/>
    <w:rsid w:val="00021251"/>
    <w:rsid w:val="00021416"/>
    <w:rsid w:val="000215DC"/>
    <w:rsid w:val="00021B7C"/>
    <w:rsid w:val="000226ED"/>
    <w:rsid w:val="000227EE"/>
    <w:rsid w:val="00023219"/>
    <w:rsid w:val="00024947"/>
    <w:rsid w:val="00025145"/>
    <w:rsid w:val="00025347"/>
    <w:rsid w:val="000254EF"/>
    <w:rsid w:val="000255F6"/>
    <w:rsid w:val="00025BCD"/>
    <w:rsid w:val="00025BE3"/>
    <w:rsid w:val="00031E62"/>
    <w:rsid w:val="00032289"/>
    <w:rsid w:val="000342F3"/>
    <w:rsid w:val="00034B3B"/>
    <w:rsid w:val="00034BF8"/>
    <w:rsid w:val="0003512B"/>
    <w:rsid w:val="000352FC"/>
    <w:rsid w:val="00035DA7"/>
    <w:rsid w:val="00037B13"/>
    <w:rsid w:val="0004127A"/>
    <w:rsid w:val="0004188C"/>
    <w:rsid w:val="00041BC4"/>
    <w:rsid w:val="000428BF"/>
    <w:rsid w:val="00043D51"/>
    <w:rsid w:val="00044416"/>
    <w:rsid w:val="00045BD8"/>
    <w:rsid w:val="00046BE9"/>
    <w:rsid w:val="00047CE6"/>
    <w:rsid w:val="00050136"/>
    <w:rsid w:val="00052C9C"/>
    <w:rsid w:val="00053698"/>
    <w:rsid w:val="00053717"/>
    <w:rsid w:val="00053849"/>
    <w:rsid w:val="00053B1C"/>
    <w:rsid w:val="00054059"/>
    <w:rsid w:val="000541AB"/>
    <w:rsid w:val="00057A8F"/>
    <w:rsid w:val="000603FC"/>
    <w:rsid w:val="000627EE"/>
    <w:rsid w:val="000634CF"/>
    <w:rsid w:val="0006405B"/>
    <w:rsid w:val="0006454B"/>
    <w:rsid w:val="00065796"/>
    <w:rsid w:val="00067A82"/>
    <w:rsid w:val="000703E5"/>
    <w:rsid w:val="00070E9F"/>
    <w:rsid w:val="000720FE"/>
    <w:rsid w:val="00072E33"/>
    <w:rsid w:val="00072ED3"/>
    <w:rsid w:val="0007301C"/>
    <w:rsid w:val="00073237"/>
    <w:rsid w:val="000737CF"/>
    <w:rsid w:val="00075224"/>
    <w:rsid w:val="0007786C"/>
    <w:rsid w:val="00080613"/>
    <w:rsid w:val="00080C6E"/>
    <w:rsid w:val="00080F96"/>
    <w:rsid w:val="000816AB"/>
    <w:rsid w:val="00081AD1"/>
    <w:rsid w:val="00082491"/>
    <w:rsid w:val="00082A22"/>
    <w:rsid w:val="00083AF4"/>
    <w:rsid w:val="0008435E"/>
    <w:rsid w:val="000846AE"/>
    <w:rsid w:val="00084928"/>
    <w:rsid w:val="00086D09"/>
    <w:rsid w:val="000878AF"/>
    <w:rsid w:val="00087D4D"/>
    <w:rsid w:val="00092DF0"/>
    <w:rsid w:val="000931C0"/>
    <w:rsid w:val="0009353E"/>
    <w:rsid w:val="000945EF"/>
    <w:rsid w:val="000946EB"/>
    <w:rsid w:val="00095CE5"/>
    <w:rsid w:val="00096077"/>
    <w:rsid w:val="000A2B91"/>
    <w:rsid w:val="000A34AE"/>
    <w:rsid w:val="000A3C42"/>
    <w:rsid w:val="000A5E45"/>
    <w:rsid w:val="000A5F31"/>
    <w:rsid w:val="000A605B"/>
    <w:rsid w:val="000A6871"/>
    <w:rsid w:val="000A7904"/>
    <w:rsid w:val="000A7D90"/>
    <w:rsid w:val="000B31A3"/>
    <w:rsid w:val="000B3C8F"/>
    <w:rsid w:val="000B3DFA"/>
    <w:rsid w:val="000B4004"/>
    <w:rsid w:val="000B4C94"/>
    <w:rsid w:val="000B5319"/>
    <w:rsid w:val="000B693A"/>
    <w:rsid w:val="000B7227"/>
    <w:rsid w:val="000C064D"/>
    <w:rsid w:val="000C17C8"/>
    <w:rsid w:val="000C1C12"/>
    <w:rsid w:val="000C2CED"/>
    <w:rsid w:val="000C493A"/>
    <w:rsid w:val="000C4A26"/>
    <w:rsid w:val="000C4C8B"/>
    <w:rsid w:val="000C67D2"/>
    <w:rsid w:val="000C6A78"/>
    <w:rsid w:val="000C72AD"/>
    <w:rsid w:val="000C7CA4"/>
    <w:rsid w:val="000D0015"/>
    <w:rsid w:val="000D097A"/>
    <w:rsid w:val="000D103C"/>
    <w:rsid w:val="000D2036"/>
    <w:rsid w:val="000D42D3"/>
    <w:rsid w:val="000D55C2"/>
    <w:rsid w:val="000D55CD"/>
    <w:rsid w:val="000D5A45"/>
    <w:rsid w:val="000D6BDB"/>
    <w:rsid w:val="000D7AEA"/>
    <w:rsid w:val="000E03A3"/>
    <w:rsid w:val="000E0A6A"/>
    <w:rsid w:val="000E16C9"/>
    <w:rsid w:val="000E2B42"/>
    <w:rsid w:val="000E5441"/>
    <w:rsid w:val="000E5C25"/>
    <w:rsid w:val="000E6368"/>
    <w:rsid w:val="000E6F34"/>
    <w:rsid w:val="000E7A71"/>
    <w:rsid w:val="000E7DAB"/>
    <w:rsid w:val="000E7DF5"/>
    <w:rsid w:val="000F0B7B"/>
    <w:rsid w:val="000F105C"/>
    <w:rsid w:val="000F1697"/>
    <w:rsid w:val="000F24C4"/>
    <w:rsid w:val="000F4B8E"/>
    <w:rsid w:val="000F5244"/>
    <w:rsid w:val="000F6DC8"/>
    <w:rsid w:val="00101180"/>
    <w:rsid w:val="0010212F"/>
    <w:rsid w:val="00103064"/>
    <w:rsid w:val="001042FD"/>
    <w:rsid w:val="00105153"/>
    <w:rsid w:val="001075E2"/>
    <w:rsid w:val="0011014C"/>
    <w:rsid w:val="0011028B"/>
    <w:rsid w:val="00112599"/>
    <w:rsid w:val="00112F66"/>
    <w:rsid w:val="001132C7"/>
    <w:rsid w:val="0011331A"/>
    <w:rsid w:val="001135BD"/>
    <w:rsid w:val="0011432A"/>
    <w:rsid w:val="00114C7C"/>
    <w:rsid w:val="00116161"/>
    <w:rsid w:val="001166B6"/>
    <w:rsid w:val="00117319"/>
    <w:rsid w:val="001174D6"/>
    <w:rsid w:val="00120053"/>
    <w:rsid w:val="00121E29"/>
    <w:rsid w:val="00122C12"/>
    <w:rsid w:val="00123B71"/>
    <w:rsid w:val="00124789"/>
    <w:rsid w:val="00124EE2"/>
    <w:rsid w:val="00125194"/>
    <w:rsid w:val="0012594D"/>
    <w:rsid w:val="00125A5E"/>
    <w:rsid w:val="0012644D"/>
    <w:rsid w:val="00126DFC"/>
    <w:rsid w:val="0013075C"/>
    <w:rsid w:val="00130C11"/>
    <w:rsid w:val="0013114F"/>
    <w:rsid w:val="00131D13"/>
    <w:rsid w:val="0013259C"/>
    <w:rsid w:val="00133EA9"/>
    <w:rsid w:val="00135511"/>
    <w:rsid w:val="0013674E"/>
    <w:rsid w:val="00136A3F"/>
    <w:rsid w:val="00136E1F"/>
    <w:rsid w:val="001377D3"/>
    <w:rsid w:val="00137BF9"/>
    <w:rsid w:val="00140894"/>
    <w:rsid w:val="00141BC5"/>
    <w:rsid w:val="001425B4"/>
    <w:rsid w:val="00142BF6"/>
    <w:rsid w:val="00145659"/>
    <w:rsid w:val="0014570A"/>
    <w:rsid w:val="0015111B"/>
    <w:rsid w:val="001518E3"/>
    <w:rsid w:val="00151A3D"/>
    <w:rsid w:val="0015414C"/>
    <w:rsid w:val="0015435F"/>
    <w:rsid w:val="00155370"/>
    <w:rsid w:val="001572CB"/>
    <w:rsid w:val="00160AD7"/>
    <w:rsid w:val="00161237"/>
    <w:rsid w:val="0016230D"/>
    <w:rsid w:val="00162B40"/>
    <w:rsid w:val="00163091"/>
    <w:rsid w:val="0016522A"/>
    <w:rsid w:val="00165379"/>
    <w:rsid w:val="00165CC9"/>
    <w:rsid w:val="0016793F"/>
    <w:rsid w:val="001704B1"/>
    <w:rsid w:val="00170A2B"/>
    <w:rsid w:val="00171BC5"/>
    <w:rsid w:val="00171FD3"/>
    <w:rsid w:val="001730A3"/>
    <w:rsid w:val="0017384E"/>
    <w:rsid w:val="0017568F"/>
    <w:rsid w:val="00175690"/>
    <w:rsid w:val="00175C33"/>
    <w:rsid w:val="00175EA2"/>
    <w:rsid w:val="0017623E"/>
    <w:rsid w:val="00176300"/>
    <w:rsid w:val="00176464"/>
    <w:rsid w:val="0017649C"/>
    <w:rsid w:val="0017780D"/>
    <w:rsid w:val="00181ED4"/>
    <w:rsid w:val="00183ACC"/>
    <w:rsid w:val="001849A6"/>
    <w:rsid w:val="00185363"/>
    <w:rsid w:val="00187570"/>
    <w:rsid w:val="001877EF"/>
    <w:rsid w:val="0018783F"/>
    <w:rsid w:val="001900AC"/>
    <w:rsid w:val="0019037B"/>
    <w:rsid w:val="00190ECA"/>
    <w:rsid w:val="00191B4A"/>
    <w:rsid w:val="00192112"/>
    <w:rsid w:val="00192115"/>
    <w:rsid w:val="0019248F"/>
    <w:rsid w:val="0019311C"/>
    <w:rsid w:val="00193A04"/>
    <w:rsid w:val="00194EB7"/>
    <w:rsid w:val="00195DE0"/>
    <w:rsid w:val="00197604"/>
    <w:rsid w:val="001977F1"/>
    <w:rsid w:val="001A0306"/>
    <w:rsid w:val="001A05A6"/>
    <w:rsid w:val="001A14A3"/>
    <w:rsid w:val="001A1F89"/>
    <w:rsid w:val="001A4134"/>
    <w:rsid w:val="001A510C"/>
    <w:rsid w:val="001A5208"/>
    <w:rsid w:val="001A6B79"/>
    <w:rsid w:val="001A7335"/>
    <w:rsid w:val="001B06B7"/>
    <w:rsid w:val="001B223E"/>
    <w:rsid w:val="001B4D00"/>
    <w:rsid w:val="001B5338"/>
    <w:rsid w:val="001B559A"/>
    <w:rsid w:val="001B723D"/>
    <w:rsid w:val="001C0A1F"/>
    <w:rsid w:val="001C174B"/>
    <w:rsid w:val="001C33A8"/>
    <w:rsid w:val="001C38C0"/>
    <w:rsid w:val="001C490B"/>
    <w:rsid w:val="001C5790"/>
    <w:rsid w:val="001C63A6"/>
    <w:rsid w:val="001C7376"/>
    <w:rsid w:val="001C748B"/>
    <w:rsid w:val="001C758A"/>
    <w:rsid w:val="001C7A0F"/>
    <w:rsid w:val="001C7D52"/>
    <w:rsid w:val="001D00D7"/>
    <w:rsid w:val="001D0BFA"/>
    <w:rsid w:val="001D4025"/>
    <w:rsid w:val="001D40C9"/>
    <w:rsid w:val="001D57D5"/>
    <w:rsid w:val="001D5B13"/>
    <w:rsid w:val="001D7C46"/>
    <w:rsid w:val="001E0158"/>
    <w:rsid w:val="001E0953"/>
    <w:rsid w:val="001E0ACE"/>
    <w:rsid w:val="001E2471"/>
    <w:rsid w:val="001E2917"/>
    <w:rsid w:val="001E32A5"/>
    <w:rsid w:val="001E3AFB"/>
    <w:rsid w:val="001E55D7"/>
    <w:rsid w:val="001E5DD4"/>
    <w:rsid w:val="001E6084"/>
    <w:rsid w:val="001E6526"/>
    <w:rsid w:val="001E7FC1"/>
    <w:rsid w:val="001F14A7"/>
    <w:rsid w:val="001F1997"/>
    <w:rsid w:val="001F1DC6"/>
    <w:rsid w:val="001F258B"/>
    <w:rsid w:val="001F2ABB"/>
    <w:rsid w:val="001F2EDC"/>
    <w:rsid w:val="001F3111"/>
    <w:rsid w:val="001F3B15"/>
    <w:rsid w:val="001F4258"/>
    <w:rsid w:val="001F6F99"/>
    <w:rsid w:val="001F77DF"/>
    <w:rsid w:val="001F7964"/>
    <w:rsid w:val="001F7ED3"/>
    <w:rsid w:val="00201808"/>
    <w:rsid w:val="00201BC7"/>
    <w:rsid w:val="00201D7C"/>
    <w:rsid w:val="00202213"/>
    <w:rsid w:val="00202DD0"/>
    <w:rsid w:val="00203874"/>
    <w:rsid w:val="0020475C"/>
    <w:rsid w:val="00205792"/>
    <w:rsid w:val="002067FE"/>
    <w:rsid w:val="0020793B"/>
    <w:rsid w:val="002124CC"/>
    <w:rsid w:val="002124DD"/>
    <w:rsid w:val="00213DA7"/>
    <w:rsid w:val="0021471F"/>
    <w:rsid w:val="00214D4E"/>
    <w:rsid w:val="00216C30"/>
    <w:rsid w:val="00217DEA"/>
    <w:rsid w:val="002201FA"/>
    <w:rsid w:val="00220391"/>
    <w:rsid w:val="00220D14"/>
    <w:rsid w:val="00221010"/>
    <w:rsid w:val="00221EC9"/>
    <w:rsid w:val="00224060"/>
    <w:rsid w:val="0022567D"/>
    <w:rsid w:val="00225DDC"/>
    <w:rsid w:val="002261AD"/>
    <w:rsid w:val="002267D4"/>
    <w:rsid w:val="00226B74"/>
    <w:rsid w:val="002278B0"/>
    <w:rsid w:val="00227C84"/>
    <w:rsid w:val="00230272"/>
    <w:rsid w:val="00230F94"/>
    <w:rsid w:val="00231A18"/>
    <w:rsid w:val="00231C4E"/>
    <w:rsid w:val="00231EE0"/>
    <w:rsid w:val="00231F0A"/>
    <w:rsid w:val="00233044"/>
    <w:rsid w:val="0023311D"/>
    <w:rsid w:val="00233953"/>
    <w:rsid w:val="00235A8D"/>
    <w:rsid w:val="00235DA3"/>
    <w:rsid w:val="0023712D"/>
    <w:rsid w:val="002375B4"/>
    <w:rsid w:val="00237B74"/>
    <w:rsid w:val="00242209"/>
    <w:rsid w:val="002425FD"/>
    <w:rsid w:val="0024303B"/>
    <w:rsid w:val="002432F2"/>
    <w:rsid w:val="00243577"/>
    <w:rsid w:val="00244274"/>
    <w:rsid w:val="00244762"/>
    <w:rsid w:val="0024551D"/>
    <w:rsid w:val="00245FDD"/>
    <w:rsid w:val="002469E2"/>
    <w:rsid w:val="00246B67"/>
    <w:rsid w:val="00250A03"/>
    <w:rsid w:val="00251CC3"/>
    <w:rsid w:val="00252C72"/>
    <w:rsid w:val="00254049"/>
    <w:rsid w:val="00254F56"/>
    <w:rsid w:val="002552E9"/>
    <w:rsid w:val="002558F8"/>
    <w:rsid w:val="00255D6A"/>
    <w:rsid w:val="002560E4"/>
    <w:rsid w:val="00256A0C"/>
    <w:rsid w:val="002576AB"/>
    <w:rsid w:val="002578A8"/>
    <w:rsid w:val="002578D9"/>
    <w:rsid w:val="00257CD0"/>
    <w:rsid w:val="002605B2"/>
    <w:rsid w:val="00260B17"/>
    <w:rsid w:val="00261EEC"/>
    <w:rsid w:val="00262129"/>
    <w:rsid w:val="00263261"/>
    <w:rsid w:val="002641BF"/>
    <w:rsid w:val="00264CB2"/>
    <w:rsid w:val="002655A5"/>
    <w:rsid w:val="002661CA"/>
    <w:rsid w:val="002666CA"/>
    <w:rsid w:val="00267D49"/>
    <w:rsid w:val="00267D6C"/>
    <w:rsid w:val="0027030D"/>
    <w:rsid w:val="00270C78"/>
    <w:rsid w:val="00271336"/>
    <w:rsid w:val="00272698"/>
    <w:rsid w:val="00273739"/>
    <w:rsid w:val="0027374B"/>
    <w:rsid w:val="00273B61"/>
    <w:rsid w:val="002761B4"/>
    <w:rsid w:val="002767CA"/>
    <w:rsid w:val="00277004"/>
    <w:rsid w:val="002804D2"/>
    <w:rsid w:val="00282488"/>
    <w:rsid w:val="002830AD"/>
    <w:rsid w:val="0028349A"/>
    <w:rsid w:val="00283C10"/>
    <w:rsid w:val="00283D77"/>
    <w:rsid w:val="00283E98"/>
    <w:rsid w:val="00283EE3"/>
    <w:rsid w:val="00284AFE"/>
    <w:rsid w:val="00285BF6"/>
    <w:rsid w:val="00286457"/>
    <w:rsid w:val="00286FA9"/>
    <w:rsid w:val="00291F4E"/>
    <w:rsid w:val="00293515"/>
    <w:rsid w:val="00293710"/>
    <w:rsid w:val="002946E7"/>
    <w:rsid w:val="002966A1"/>
    <w:rsid w:val="00296801"/>
    <w:rsid w:val="00296AFE"/>
    <w:rsid w:val="00296D64"/>
    <w:rsid w:val="00296E44"/>
    <w:rsid w:val="002A12E5"/>
    <w:rsid w:val="002A1495"/>
    <w:rsid w:val="002A23E3"/>
    <w:rsid w:val="002A394A"/>
    <w:rsid w:val="002A39A4"/>
    <w:rsid w:val="002A46B2"/>
    <w:rsid w:val="002A4F8D"/>
    <w:rsid w:val="002A5220"/>
    <w:rsid w:val="002A58C9"/>
    <w:rsid w:val="002A7267"/>
    <w:rsid w:val="002A7321"/>
    <w:rsid w:val="002A7743"/>
    <w:rsid w:val="002A7CD3"/>
    <w:rsid w:val="002B245F"/>
    <w:rsid w:val="002B2C8B"/>
    <w:rsid w:val="002B2DA2"/>
    <w:rsid w:val="002B3355"/>
    <w:rsid w:val="002B3561"/>
    <w:rsid w:val="002B373B"/>
    <w:rsid w:val="002B378C"/>
    <w:rsid w:val="002B3C0E"/>
    <w:rsid w:val="002B4095"/>
    <w:rsid w:val="002B4F50"/>
    <w:rsid w:val="002B6483"/>
    <w:rsid w:val="002B6D7B"/>
    <w:rsid w:val="002B7410"/>
    <w:rsid w:val="002C2368"/>
    <w:rsid w:val="002C24EB"/>
    <w:rsid w:val="002C4592"/>
    <w:rsid w:val="002C56BD"/>
    <w:rsid w:val="002C5DEB"/>
    <w:rsid w:val="002C6518"/>
    <w:rsid w:val="002C7079"/>
    <w:rsid w:val="002C7173"/>
    <w:rsid w:val="002D02B2"/>
    <w:rsid w:val="002D046D"/>
    <w:rsid w:val="002D145A"/>
    <w:rsid w:val="002D203D"/>
    <w:rsid w:val="002D2052"/>
    <w:rsid w:val="002D212C"/>
    <w:rsid w:val="002D2AA4"/>
    <w:rsid w:val="002D36C0"/>
    <w:rsid w:val="002D4576"/>
    <w:rsid w:val="002D4B3C"/>
    <w:rsid w:val="002D4E1A"/>
    <w:rsid w:val="002D4F51"/>
    <w:rsid w:val="002D510C"/>
    <w:rsid w:val="002D65AC"/>
    <w:rsid w:val="002D6F5E"/>
    <w:rsid w:val="002D74CF"/>
    <w:rsid w:val="002D7993"/>
    <w:rsid w:val="002E259F"/>
    <w:rsid w:val="002E2F62"/>
    <w:rsid w:val="002E3236"/>
    <w:rsid w:val="002E483A"/>
    <w:rsid w:val="002E4EE6"/>
    <w:rsid w:val="002E5829"/>
    <w:rsid w:val="002E6BDA"/>
    <w:rsid w:val="002E746A"/>
    <w:rsid w:val="002F210F"/>
    <w:rsid w:val="002F369C"/>
    <w:rsid w:val="002F4CD8"/>
    <w:rsid w:val="002F5DE7"/>
    <w:rsid w:val="002F7331"/>
    <w:rsid w:val="002F7E8D"/>
    <w:rsid w:val="003014BB"/>
    <w:rsid w:val="00301A1C"/>
    <w:rsid w:val="003023E3"/>
    <w:rsid w:val="003029B4"/>
    <w:rsid w:val="0030332B"/>
    <w:rsid w:val="0030344A"/>
    <w:rsid w:val="00303C60"/>
    <w:rsid w:val="00303EBD"/>
    <w:rsid w:val="003045F4"/>
    <w:rsid w:val="00304ED3"/>
    <w:rsid w:val="00305FE8"/>
    <w:rsid w:val="0030787B"/>
    <w:rsid w:val="0031005C"/>
    <w:rsid w:val="00310BD2"/>
    <w:rsid w:val="00310D63"/>
    <w:rsid w:val="00311DAA"/>
    <w:rsid w:val="00312ABD"/>
    <w:rsid w:val="00313D55"/>
    <w:rsid w:val="00315B23"/>
    <w:rsid w:val="00315D60"/>
    <w:rsid w:val="0031615E"/>
    <w:rsid w:val="0032068B"/>
    <w:rsid w:val="00320B10"/>
    <w:rsid w:val="0032101C"/>
    <w:rsid w:val="00322C11"/>
    <w:rsid w:val="00322ED1"/>
    <w:rsid w:val="0032326D"/>
    <w:rsid w:val="00323624"/>
    <w:rsid w:val="0032474D"/>
    <w:rsid w:val="00324D3F"/>
    <w:rsid w:val="00326938"/>
    <w:rsid w:val="0032761B"/>
    <w:rsid w:val="00327C12"/>
    <w:rsid w:val="0033062D"/>
    <w:rsid w:val="00332B2A"/>
    <w:rsid w:val="00333EE8"/>
    <w:rsid w:val="0033420D"/>
    <w:rsid w:val="00334F63"/>
    <w:rsid w:val="003358C8"/>
    <w:rsid w:val="003359DC"/>
    <w:rsid w:val="00335B3E"/>
    <w:rsid w:val="00335E96"/>
    <w:rsid w:val="00336E96"/>
    <w:rsid w:val="00340FE4"/>
    <w:rsid w:val="00341539"/>
    <w:rsid w:val="00341A09"/>
    <w:rsid w:val="00341C62"/>
    <w:rsid w:val="003457B5"/>
    <w:rsid w:val="00345A1E"/>
    <w:rsid w:val="00345A86"/>
    <w:rsid w:val="00346FE9"/>
    <w:rsid w:val="00350AB1"/>
    <w:rsid w:val="00350BB4"/>
    <w:rsid w:val="00352552"/>
    <w:rsid w:val="00352E34"/>
    <w:rsid w:val="00356176"/>
    <w:rsid w:val="00357A52"/>
    <w:rsid w:val="00360A76"/>
    <w:rsid w:val="003623ED"/>
    <w:rsid w:val="00362531"/>
    <w:rsid w:val="00363446"/>
    <w:rsid w:val="0036369A"/>
    <w:rsid w:val="00363D0D"/>
    <w:rsid w:val="003647FB"/>
    <w:rsid w:val="00364E0E"/>
    <w:rsid w:val="00365171"/>
    <w:rsid w:val="0036542B"/>
    <w:rsid w:val="00370764"/>
    <w:rsid w:val="003708FD"/>
    <w:rsid w:val="00371392"/>
    <w:rsid w:val="00371399"/>
    <w:rsid w:val="00371B7D"/>
    <w:rsid w:val="00371F3C"/>
    <w:rsid w:val="003726A1"/>
    <w:rsid w:val="00373795"/>
    <w:rsid w:val="00375AB3"/>
    <w:rsid w:val="00377125"/>
    <w:rsid w:val="00377ACB"/>
    <w:rsid w:val="00377B26"/>
    <w:rsid w:val="00377FF8"/>
    <w:rsid w:val="00380363"/>
    <w:rsid w:val="00380B7B"/>
    <w:rsid w:val="00380E40"/>
    <w:rsid w:val="00382485"/>
    <w:rsid w:val="003824F9"/>
    <w:rsid w:val="00382972"/>
    <w:rsid w:val="003830D1"/>
    <w:rsid w:val="00383A05"/>
    <w:rsid w:val="003841D2"/>
    <w:rsid w:val="003848A7"/>
    <w:rsid w:val="00384BFA"/>
    <w:rsid w:val="0039111C"/>
    <w:rsid w:val="003926E4"/>
    <w:rsid w:val="00392859"/>
    <w:rsid w:val="0039357D"/>
    <w:rsid w:val="00394418"/>
    <w:rsid w:val="003949C3"/>
    <w:rsid w:val="00394ABC"/>
    <w:rsid w:val="00395CB1"/>
    <w:rsid w:val="00396A8C"/>
    <w:rsid w:val="003971CB"/>
    <w:rsid w:val="00397698"/>
    <w:rsid w:val="00397F84"/>
    <w:rsid w:val="003A00C0"/>
    <w:rsid w:val="003A0131"/>
    <w:rsid w:val="003A0418"/>
    <w:rsid w:val="003A1333"/>
    <w:rsid w:val="003A3E67"/>
    <w:rsid w:val="003A56C4"/>
    <w:rsid w:val="003A5EB0"/>
    <w:rsid w:val="003A68C1"/>
    <w:rsid w:val="003A6A07"/>
    <w:rsid w:val="003A736E"/>
    <w:rsid w:val="003A7EE5"/>
    <w:rsid w:val="003B0583"/>
    <w:rsid w:val="003B0604"/>
    <w:rsid w:val="003B21AC"/>
    <w:rsid w:val="003B313D"/>
    <w:rsid w:val="003B3455"/>
    <w:rsid w:val="003B3513"/>
    <w:rsid w:val="003B435E"/>
    <w:rsid w:val="003B5481"/>
    <w:rsid w:val="003B7029"/>
    <w:rsid w:val="003C0CF6"/>
    <w:rsid w:val="003C0D8F"/>
    <w:rsid w:val="003C1356"/>
    <w:rsid w:val="003C14B7"/>
    <w:rsid w:val="003C1721"/>
    <w:rsid w:val="003C17F9"/>
    <w:rsid w:val="003C2E68"/>
    <w:rsid w:val="003C2F91"/>
    <w:rsid w:val="003C2F9E"/>
    <w:rsid w:val="003C2FD3"/>
    <w:rsid w:val="003C336B"/>
    <w:rsid w:val="003C44A1"/>
    <w:rsid w:val="003C4B30"/>
    <w:rsid w:val="003C4CDB"/>
    <w:rsid w:val="003C68FE"/>
    <w:rsid w:val="003C7335"/>
    <w:rsid w:val="003D0063"/>
    <w:rsid w:val="003D08BD"/>
    <w:rsid w:val="003D0AF4"/>
    <w:rsid w:val="003D20A9"/>
    <w:rsid w:val="003D2758"/>
    <w:rsid w:val="003D27ED"/>
    <w:rsid w:val="003D4286"/>
    <w:rsid w:val="003D4A0B"/>
    <w:rsid w:val="003D569F"/>
    <w:rsid w:val="003D6299"/>
    <w:rsid w:val="003D6386"/>
    <w:rsid w:val="003D6C68"/>
    <w:rsid w:val="003E0C85"/>
    <w:rsid w:val="003E1506"/>
    <w:rsid w:val="003E159B"/>
    <w:rsid w:val="003E15E0"/>
    <w:rsid w:val="003E263F"/>
    <w:rsid w:val="003E78E1"/>
    <w:rsid w:val="003F125F"/>
    <w:rsid w:val="003F1614"/>
    <w:rsid w:val="003F1657"/>
    <w:rsid w:val="003F245A"/>
    <w:rsid w:val="003F24EC"/>
    <w:rsid w:val="003F4843"/>
    <w:rsid w:val="003F4E36"/>
    <w:rsid w:val="003F6321"/>
    <w:rsid w:val="003F6697"/>
    <w:rsid w:val="003F6EF7"/>
    <w:rsid w:val="003F7351"/>
    <w:rsid w:val="00401379"/>
    <w:rsid w:val="0040145D"/>
    <w:rsid w:val="00401971"/>
    <w:rsid w:val="00401AAC"/>
    <w:rsid w:val="00401DD6"/>
    <w:rsid w:val="00402984"/>
    <w:rsid w:val="004035F0"/>
    <w:rsid w:val="00403A26"/>
    <w:rsid w:val="004047CC"/>
    <w:rsid w:val="00404864"/>
    <w:rsid w:val="00404C6C"/>
    <w:rsid w:val="00405411"/>
    <w:rsid w:val="0040559B"/>
    <w:rsid w:val="0040586B"/>
    <w:rsid w:val="0040639F"/>
    <w:rsid w:val="00406C08"/>
    <w:rsid w:val="004110AA"/>
    <w:rsid w:val="00411274"/>
    <w:rsid w:val="0041364A"/>
    <w:rsid w:val="0041384F"/>
    <w:rsid w:val="0041678C"/>
    <w:rsid w:val="00416B82"/>
    <w:rsid w:val="00417601"/>
    <w:rsid w:val="00417AF6"/>
    <w:rsid w:val="00417FAF"/>
    <w:rsid w:val="00420CA5"/>
    <w:rsid w:val="0042148A"/>
    <w:rsid w:val="0042183F"/>
    <w:rsid w:val="00422885"/>
    <w:rsid w:val="004229AC"/>
    <w:rsid w:val="0042471F"/>
    <w:rsid w:val="00425A82"/>
    <w:rsid w:val="00425FB3"/>
    <w:rsid w:val="0042644A"/>
    <w:rsid w:val="00426BAA"/>
    <w:rsid w:val="00426C05"/>
    <w:rsid w:val="00431019"/>
    <w:rsid w:val="00431229"/>
    <w:rsid w:val="0043131D"/>
    <w:rsid w:val="00431C69"/>
    <w:rsid w:val="00432224"/>
    <w:rsid w:val="00432D73"/>
    <w:rsid w:val="00434B49"/>
    <w:rsid w:val="004358D7"/>
    <w:rsid w:val="004364F3"/>
    <w:rsid w:val="004368CA"/>
    <w:rsid w:val="00437097"/>
    <w:rsid w:val="00437C2C"/>
    <w:rsid w:val="00441C24"/>
    <w:rsid w:val="00441EE4"/>
    <w:rsid w:val="00442475"/>
    <w:rsid w:val="004428DC"/>
    <w:rsid w:val="00442B14"/>
    <w:rsid w:val="004435B4"/>
    <w:rsid w:val="00444169"/>
    <w:rsid w:val="00444836"/>
    <w:rsid w:val="00444B57"/>
    <w:rsid w:val="004450D3"/>
    <w:rsid w:val="00445281"/>
    <w:rsid w:val="00450224"/>
    <w:rsid w:val="00450387"/>
    <w:rsid w:val="0045195F"/>
    <w:rsid w:val="004522BC"/>
    <w:rsid w:val="0045236A"/>
    <w:rsid w:val="00452EB4"/>
    <w:rsid w:val="00453233"/>
    <w:rsid w:val="004539F0"/>
    <w:rsid w:val="004541AC"/>
    <w:rsid w:val="00454950"/>
    <w:rsid w:val="004560B4"/>
    <w:rsid w:val="00463E0B"/>
    <w:rsid w:val="004646E3"/>
    <w:rsid w:val="00466392"/>
    <w:rsid w:val="0046789C"/>
    <w:rsid w:val="004704C3"/>
    <w:rsid w:val="004708FF"/>
    <w:rsid w:val="00472A5F"/>
    <w:rsid w:val="00472DE2"/>
    <w:rsid w:val="0047310C"/>
    <w:rsid w:val="004731D9"/>
    <w:rsid w:val="00473CF9"/>
    <w:rsid w:val="00474C15"/>
    <w:rsid w:val="0047533D"/>
    <w:rsid w:val="004755EF"/>
    <w:rsid w:val="00476158"/>
    <w:rsid w:val="00480CCD"/>
    <w:rsid w:val="00481AE2"/>
    <w:rsid w:val="00483E33"/>
    <w:rsid w:val="00484506"/>
    <w:rsid w:val="0048583F"/>
    <w:rsid w:val="0048719F"/>
    <w:rsid w:val="0048766C"/>
    <w:rsid w:val="00490470"/>
    <w:rsid w:val="004937AB"/>
    <w:rsid w:val="0049390B"/>
    <w:rsid w:val="00494399"/>
    <w:rsid w:val="00494B09"/>
    <w:rsid w:val="00495EF0"/>
    <w:rsid w:val="004979A4"/>
    <w:rsid w:val="004A0A6F"/>
    <w:rsid w:val="004A16DF"/>
    <w:rsid w:val="004A17D1"/>
    <w:rsid w:val="004A1970"/>
    <w:rsid w:val="004A29AA"/>
    <w:rsid w:val="004A3730"/>
    <w:rsid w:val="004A69B4"/>
    <w:rsid w:val="004A70CE"/>
    <w:rsid w:val="004B00C0"/>
    <w:rsid w:val="004B00E1"/>
    <w:rsid w:val="004B033E"/>
    <w:rsid w:val="004B1CA0"/>
    <w:rsid w:val="004B2DA7"/>
    <w:rsid w:val="004B3B01"/>
    <w:rsid w:val="004B4238"/>
    <w:rsid w:val="004B4704"/>
    <w:rsid w:val="004B550B"/>
    <w:rsid w:val="004B5F4E"/>
    <w:rsid w:val="004B6BF8"/>
    <w:rsid w:val="004B7170"/>
    <w:rsid w:val="004B751A"/>
    <w:rsid w:val="004B7EA9"/>
    <w:rsid w:val="004C01F8"/>
    <w:rsid w:val="004C02E8"/>
    <w:rsid w:val="004C1C37"/>
    <w:rsid w:val="004C1F72"/>
    <w:rsid w:val="004C2888"/>
    <w:rsid w:val="004C44D7"/>
    <w:rsid w:val="004C4956"/>
    <w:rsid w:val="004C5D33"/>
    <w:rsid w:val="004C5F8D"/>
    <w:rsid w:val="004C6332"/>
    <w:rsid w:val="004C7058"/>
    <w:rsid w:val="004C75B0"/>
    <w:rsid w:val="004D0114"/>
    <w:rsid w:val="004D0466"/>
    <w:rsid w:val="004D15DD"/>
    <w:rsid w:val="004D1749"/>
    <w:rsid w:val="004D1E6A"/>
    <w:rsid w:val="004D3008"/>
    <w:rsid w:val="004D34D9"/>
    <w:rsid w:val="004D35A5"/>
    <w:rsid w:val="004D4330"/>
    <w:rsid w:val="004D625C"/>
    <w:rsid w:val="004D65B2"/>
    <w:rsid w:val="004D79E7"/>
    <w:rsid w:val="004E0278"/>
    <w:rsid w:val="004E0733"/>
    <w:rsid w:val="004E0B5C"/>
    <w:rsid w:val="004E20D3"/>
    <w:rsid w:val="004E245B"/>
    <w:rsid w:val="004E24A6"/>
    <w:rsid w:val="004E5FB1"/>
    <w:rsid w:val="004E75A1"/>
    <w:rsid w:val="004E7B9F"/>
    <w:rsid w:val="004F02FD"/>
    <w:rsid w:val="004F0E20"/>
    <w:rsid w:val="004F2795"/>
    <w:rsid w:val="004F2F30"/>
    <w:rsid w:val="004F4230"/>
    <w:rsid w:val="004F4570"/>
    <w:rsid w:val="004F53A9"/>
    <w:rsid w:val="004F56BE"/>
    <w:rsid w:val="004F58E5"/>
    <w:rsid w:val="004F5AB7"/>
    <w:rsid w:val="004F5B2E"/>
    <w:rsid w:val="004F697F"/>
    <w:rsid w:val="004F6CEB"/>
    <w:rsid w:val="004F7393"/>
    <w:rsid w:val="00500959"/>
    <w:rsid w:val="00500EB3"/>
    <w:rsid w:val="00502421"/>
    <w:rsid w:val="00502897"/>
    <w:rsid w:val="0050294B"/>
    <w:rsid w:val="005029DE"/>
    <w:rsid w:val="0050374B"/>
    <w:rsid w:val="005040D6"/>
    <w:rsid w:val="00504F98"/>
    <w:rsid w:val="005054AA"/>
    <w:rsid w:val="005070EB"/>
    <w:rsid w:val="00507A5B"/>
    <w:rsid w:val="00511F47"/>
    <w:rsid w:val="0051321B"/>
    <w:rsid w:val="005137D3"/>
    <w:rsid w:val="0051455D"/>
    <w:rsid w:val="005157A0"/>
    <w:rsid w:val="005168A7"/>
    <w:rsid w:val="00517D0A"/>
    <w:rsid w:val="00520078"/>
    <w:rsid w:val="005205E9"/>
    <w:rsid w:val="00521914"/>
    <w:rsid w:val="005233CF"/>
    <w:rsid w:val="00523423"/>
    <w:rsid w:val="00525C4D"/>
    <w:rsid w:val="00526C46"/>
    <w:rsid w:val="00527623"/>
    <w:rsid w:val="00531037"/>
    <w:rsid w:val="00533F10"/>
    <w:rsid w:val="00534754"/>
    <w:rsid w:val="005352F4"/>
    <w:rsid w:val="0053548E"/>
    <w:rsid w:val="00536C0B"/>
    <w:rsid w:val="00537423"/>
    <w:rsid w:val="00537B33"/>
    <w:rsid w:val="00537DA4"/>
    <w:rsid w:val="00540A4C"/>
    <w:rsid w:val="00541081"/>
    <w:rsid w:val="00541E30"/>
    <w:rsid w:val="00543844"/>
    <w:rsid w:val="00544DAD"/>
    <w:rsid w:val="005456BA"/>
    <w:rsid w:val="005463DF"/>
    <w:rsid w:val="005466F5"/>
    <w:rsid w:val="00547A61"/>
    <w:rsid w:val="00551E3E"/>
    <w:rsid w:val="00552228"/>
    <w:rsid w:val="00554916"/>
    <w:rsid w:val="0055511A"/>
    <w:rsid w:val="00555AFB"/>
    <w:rsid w:val="005563C2"/>
    <w:rsid w:val="005574D1"/>
    <w:rsid w:val="00557FD9"/>
    <w:rsid w:val="0056038B"/>
    <w:rsid w:val="00561B43"/>
    <w:rsid w:val="00562929"/>
    <w:rsid w:val="005630B1"/>
    <w:rsid w:val="005632E1"/>
    <w:rsid w:val="00563DBB"/>
    <w:rsid w:val="00565D2B"/>
    <w:rsid w:val="005661A8"/>
    <w:rsid w:val="005662D4"/>
    <w:rsid w:val="0056755F"/>
    <w:rsid w:val="005713A8"/>
    <w:rsid w:val="00571881"/>
    <w:rsid w:val="00572EB3"/>
    <w:rsid w:val="0057309A"/>
    <w:rsid w:val="005747DA"/>
    <w:rsid w:val="00575111"/>
    <w:rsid w:val="00575B85"/>
    <w:rsid w:val="00575C56"/>
    <w:rsid w:val="0057785C"/>
    <w:rsid w:val="00577994"/>
    <w:rsid w:val="00580D7D"/>
    <w:rsid w:val="0058108C"/>
    <w:rsid w:val="005821D9"/>
    <w:rsid w:val="00584230"/>
    <w:rsid w:val="005862E4"/>
    <w:rsid w:val="0058658A"/>
    <w:rsid w:val="00587B9A"/>
    <w:rsid w:val="005905B8"/>
    <w:rsid w:val="005917BD"/>
    <w:rsid w:val="00591E0D"/>
    <w:rsid w:val="0059265F"/>
    <w:rsid w:val="0059333B"/>
    <w:rsid w:val="005939DD"/>
    <w:rsid w:val="005944D3"/>
    <w:rsid w:val="00594FE3"/>
    <w:rsid w:val="005951F9"/>
    <w:rsid w:val="00595670"/>
    <w:rsid w:val="00596C36"/>
    <w:rsid w:val="0059754F"/>
    <w:rsid w:val="005A0479"/>
    <w:rsid w:val="005A0865"/>
    <w:rsid w:val="005A282C"/>
    <w:rsid w:val="005A3C7A"/>
    <w:rsid w:val="005A40B7"/>
    <w:rsid w:val="005A56EE"/>
    <w:rsid w:val="005A59CC"/>
    <w:rsid w:val="005A63E3"/>
    <w:rsid w:val="005A6B55"/>
    <w:rsid w:val="005B26B1"/>
    <w:rsid w:val="005B2A16"/>
    <w:rsid w:val="005B30F1"/>
    <w:rsid w:val="005B368A"/>
    <w:rsid w:val="005B44BB"/>
    <w:rsid w:val="005B51A5"/>
    <w:rsid w:val="005B5633"/>
    <w:rsid w:val="005B662A"/>
    <w:rsid w:val="005B6BEE"/>
    <w:rsid w:val="005C0034"/>
    <w:rsid w:val="005C03E1"/>
    <w:rsid w:val="005C1286"/>
    <w:rsid w:val="005C1F05"/>
    <w:rsid w:val="005C223B"/>
    <w:rsid w:val="005C2B55"/>
    <w:rsid w:val="005C345E"/>
    <w:rsid w:val="005C5CC1"/>
    <w:rsid w:val="005C61DF"/>
    <w:rsid w:val="005C68D8"/>
    <w:rsid w:val="005D1418"/>
    <w:rsid w:val="005D2765"/>
    <w:rsid w:val="005D2C45"/>
    <w:rsid w:val="005D371F"/>
    <w:rsid w:val="005D5450"/>
    <w:rsid w:val="005D5CBB"/>
    <w:rsid w:val="005D6BB2"/>
    <w:rsid w:val="005D6FF6"/>
    <w:rsid w:val="005D7ACF"/>
    <w:rsid w:val="005E36C3"/>
    <w:rsid w:val="005E42CB"/>
    <w:rsid w:val="005E62FF"/>
    <w:rsid w:val="005E630C"/>
    <w:rsid w:val="005E75CE"/>
    <w:rsid w:val="005F1264"/>
    <w:rsid w:val="005F2501"/>
    <w:rsid w:val="005F42BE"/>
    <w:rsid w:val="005F5712"/>
    <w:rsid w:val="005F5D32"/>
    <w:rsid w:val="005F5D57"/>
    <w:rsid w:val="005F62F2"/>
    <w:rsid w:val="005F7443"/>
    <w:rsid w:val="005F770F"/>
    <w:rsid w:val="00600081"/>
    <w:rsid w:val="00602420"/>
    <w:rsid w:val="00602B0D"/>
    <w:rsid w:val="00603B4F"/>
    <w:rsid w:val="00604C4E"/>
    <w:rsid w:val="00604FC9"/>
    <w:rsid w:val="006059D5"/>
    <w:rsid w:val="0060619E"/>
    <w:rsid w:val="00606AE5"/>
    <w:rsid w:val="00607F5E"/>
    <w:rsid w:val="00613A55"/>
    <w:rsid w:val="00614FFF"/>
    <w:rsid w:val="006157FA"/>
    <w:rsid w:val="0061714E"/>
    <w:rsid w:val="006173A6"/>
    <w:rsid w:val="00620320"/>
    <w:rsid w:val="00620947"/>
    <w:rsid w:val="00620F4F"/>
    <w:rsid w:val="00621354"/>
    <w:rsid w:val="0062156E"/>
    <w:rsid w:val="00622A69"/>
    <w:rsid w:val="00624E58"/>
    <w:rsid w:val="006260BE"/>
    <w:rsid w:val="006317D7"/>
    <w:rsid w:val="006317E3"/>
    <w:rsid w:val="006318C5"/>
    <w:rsid w:val="00632184"/>
    <w:rsid w:val="00632E95"/>
    <w:rsid w:val="00633517"/>
    <w:rsid w:val="006337F6"/>
    <w:rsid w:val="0063426B"/>
    <w:rsid w:val="0063489C"/>
    <w:rsid w:val="00635685"/>
    <w:rsid w:val="00635F03"/>
    <w:rsid w:val="00636476"/>
    <w:rsid w:val="00636652"/>
    <w:rsid w:val="00640C57"/>
    <w:rsid w:val="00640D96"/>
    <w:rsid w:val="0064242D"/>
    <w:rsid w:val="00642E29"/>
    <w:rsid w:val="006431E6"/>
    <w:rsid w:val="0064526A"/>
    <w:rsid w:val="0064556C"/>
    <w:rsid w:val="00645B06"/>
    <w:rsid w:val="006460AD"/>
    <w:rsid w:val="006467AD"/>
    <w:rsid w:val="00646BF6"/>
    <w:rsid w:val="00646E5F"/>
    <w:rsid w:val="006473F6"/>
    <w:rsid w:val="00650800"/>
    <w:rsid w:val="006510EC"/>
    <w:rsid w:val="0065231B"/>
    <w:rsid w:val="00652E74"/>
    <w:rsid w:val="00653167"/>
    <w:rsid w:val="006533D3"/>
    <w:rsid w:val="00653C22"/>
    <w:rsid w:val="00654E36"/>
    <w:rsid w:val="00654F28"/>
    <w:rsid w:val="00655427"/>
    <w:rsid w:val="006561DE"/>
    <w:rsid w:val="0065650F"/>
    <w:rsid w:val="00657811"/>
    <w:rsid w:val="006609B3"/>
    <w:rsid w:val="00660DA0"/>
    <w:rsid w:val="00661715"/>
    <w:rsid w:val="00661C67"/>
    <w:rsid w:val="00662B15"/>
    <w:rsid w:val="006630B1"/>
    <w:rsid w:val="006637F8"/>
    <w:rsid w:val="006646CE"/>
    <w:rsid w:val="00665B0A"/>
    <w:rsid w:val="00666209"/>
    <w:rsid w:val="00666388"/>
    <w:rsid w:val="0066689F"/>
    <w:rsid w:val="00666C36"/>
    <w:rsid w:val="006671F4"/>
    <w:rsid w:val="00670015"/>
    <w:rsid w:val="006723A6"/>
    <w:rsid w:val="00672D69"/>
    <w:rsid w:val="00673083"/>
    <w:rsid w:val="006737CA"/>
    <w:rsid w:val="00673988"/>
    <w:rsid w:val="00674F3D"/>
    <w:rsid w:val="006752E7"/>
    <w:rsid w:val="00675726"/>
    <w:rsid w:val="00675EBC"/>
    <w:rsid w:val="00677910"/>
    <w:rsid w:val="00677D11"/>
    <w:rsid w:val="00680C6E"/>
    <w:rsid w:val="00680EDB"/>
    <w:rsid w:val="00681928"/>
    <w:rsid w:val="00681979"/>
    <w:rsid w:val="00682A5A"/>
    <w:rsid w:val="00682DB7"/>
    <w:rsid w:val="006836E0"/>
    <w:rsid w:val="00684010"/>
    <w:rsid w:val="006846BE"/>
    <w:rsid w:val="00685341"/>
    <w:rsid w:val="00687FDD"/>
    <w:rsid w:val="006901F4"/>
    <w:rsid w:val="006903FF"/>
    <w:rsid w:val="006908C0"/>
    <w:rsid w:val="00691BC4"/>
    <w:rsid w:val="00691D02"/>
    <w:rsid w:val="006926B6"/>
    <w:rsid w:val="0069292D"/>
    <w:rsid w:val="006930F8"/>
    <w:rsid w:val="006934A3"/>
    <w:rsid w:val="00694394"/>
    <w:rsid w:val="006A157E"/>
    <w:rsid w:val="006A19AE"/>
    <w:rsid w:val="006A1BA5"/>
    <w:rsid w:val="006A1EAA"/>
    <w:rsid w:val="006A27A8"/>
    <w:rsid w:val="006A2E41"/>
    <w:rsid w:val="006A3122"/>
    <w:rsid w:val="006A4C61"/>
    <w:rsid w:val="006A63ED"/>
    <w:rsid w:val="006B1B0D"/>
    <w:rsid w:val="006B23F5"/>
    <w:rsid w:val="006B29F6"/>
    <w:rsid w:val="006B310B"/>
    <w:rsid w:val="006B3518"/>
    <w:rsid w:val="006B4314"/>
    <w:rsid w:val="006B4A53"/>
    <w:rsid w:val="006B5166"/>
    <w:rsid w:val="006B6A4A"/>
    <w:rsid w:val="006B7011"/>
    <w:rsid w:val="006C0415"/>
    <w:rsid w:val="006C1935"/>
    <w:rsid w:val="006C2837"/>
    <w:rsid w:val="006C2B84"/>
    <w:rsid w:val="006C2FCB"/>
    <w:rsid w:val="006C3F95"/>
    <w:rsid w:val="006C4EEC"/>
    <w:rsid w:val="006C501C"/>
    <w:rsid w:val="006C6730"/>
    <w:rsid w:val="006C6F25"/>
    <w:rsid w:val="006C7C51"/>
    <w:rsid w:val="006D1CB9"/>
    <w:rsid w:val="006D30CD"/>
    <w:rsid w:val="006D487D"/>
    <w:rsid w:val="006D6D49"/>
    <w:rsid w:val="006D7824"/>
    <w:rsid w:val="006E07C0"/>
    <w:rsid w:val="006E1580"/>
    <w:rsid w:val="006E1CAD"/>
    <w:rsid w:val="006E3A1B"/>
    <w:rsid w:val="006E3A63"/>
    <w:rsid w:val="006E4CC2"/>
    <w:rsid w:val="006E4FDE"/>
    <w:rsid w:val="006E616F"/>
    <w:rsid w:val="006F1CCF"/>
    <w:rsid w:val="006F240F"/>
    <w:rsid w:val="006F2AEF"/>
    <w:rsid w:val="006F36F2"/>
    <w:rsid w:val="006F4082"/>
    <w:rsid w:val="006F410D"/>
    <w:rsid w:val="006F48DE"/>
    <w:rsid w:val="006F56E5"/>
    <w:rsid w:val="006F57A9"/>
    <w:rsid w:val="006F5A13"/>
    <w:rsid w:val="006F6A74"/>
    <w:rsid w:val="006F76F7"/>
    <w:rsid w:val="006F778D"/>
    <w:rsid w:val="007002E7"/>
    <w:rsid w:val="00700F21"/>
    <w:rsid w:val="00701432"/>
    <w:rsid w:val="00702D73"/>
    <w:rsid w:val="0070347F"/>
    <w:rsid w:val="007044D0"/>
    <w:rsid w:val="00707C82"/>
    <w:rsid w:val="00707D76"/>
    <w:rsid w:val="007104E9"/>
    <w:rsid w:val="00710608"/>
    <w:rsid w:val="007113DE"/>
    <w:rsid w:val="00713203"/>
    <w:rsid w:val="0071348E"/>
    <w:rsid w:val="007134BD"/>
    <w:rsid w:val="00714299"/>
    <w:rsid w:val="00714916"/>
    <w:rsid w:val="007149C8"/>
    <w:rsid w:val="007157A8"/>
    <w:rsid w:val="00715A31"/>
    <w:rsid w:val="007160B2"/>
    <w:rsid w:val="00716CD1"/>
    <w:rsid w:val="007204B4"/>
    <w:rsid w:val="00720F73"/>
    <w:rsid w:val="00721DEF"/>
    <w:rsid w:val="007243FD"/>
    <w:rsid w:val="00724486"/>
    <w:rsid w:val="00724742"/>
    <w:rsid w:val="00724882"/>
    <w:rsid w:val="007260B1"/>
    <w:rsid w:val="00726311"/>
    <w:rsid w:val="00726448"/>
    <w:rsid w:val="00726DA7"/>
    <w:rsid w:val="00727B19"/>
    <w:rsid w:val="007322E3"/>
    <w:rsid w:val="00736094"/>
    <w:rsid w:val="00737A91"/>
    <w:rsid w:val="00740538"/>
    <w:rsid w:val="00740F91"/>
    <w:rsid w:val="007412EC"/>
    <w:rsid w:val="007414A9"/>
    <w:rsid w:val="007427F2"/>
    <w:rsid w:val="00742E90"/>
    <w:rsid w:val="00743BB0"/>
    <w:rsid w:val="00743DC7"/>
    <w:rsid w:val="00744F86"/>
    <w:rsid w:val="00745269"/>
    <w:rsid w:val="007453E7"/>
    <w:rsid w:val="00745567"/>
    <w:rsid w:val="00745795"/>
    <w:rsid w:val="00746DE8"/>
    <w:rsid w:val="007470B7"/>
    <w:rsid w:val="007471DA"/>
    <w:rsid w:val="00747297"/>
    <w:rsid w:val="00747763"/>
    <w:rsid w:val="00747C5B"/>
    <w:rsid w:val="00747E77"/>
    <w:rsid w:val="00751382"/>
    <w:rsid w:val="007514CC"/>
    <w:rsid w:val="0075210F"/>
    <w:rsid w:val="00752418"/>
    <w:rsid w:val="0075318C"/>
    <w:rsid w:val="007538E0"/>
    <w:rsid w:val="00754DD7"/>
    <w:rsid w:val="00756955"/>
    <w:rsid w:val="00760E61"/>
    <w:rsid w:val="007611C8"/>
    <w:rsid w:val="00761510"/>
    <w:rsid w:val="007616D8"/>
    <w:rsid w:val="00761DE0"/>
    <w:rsid w:val="00761E53"/>
    <w:rsid w:val="0076265F"/>
    <w:rsid w:val="00762CD5"/>
    <w:rsid w:val="00763F37"/>
    <w:rsid w:val="007651B7"/>
    <w:rsid w:val="007655D2"/>
    <w:rsid w:val="00765C92"/>
    <w:rsid w:val="007668CD"/>
    <w:rsid w:val="00766A0B"/>
    <w:rsid w:val="0076727E"/>
    <w:rsid w:val="00767C93"/>
    <w:rsid w:val="00767D3C"/>
    <w:rsid w:val="007700E6"/>
    <w:rsid w:val="00770175"/>
    <w:rsid w:val="00770C64"/>
    <w:rsid w:val="0077356C"/>
    <w:rsid w:val="0077393C"/>
    <w:rsid w:val="00774868"/>
    <w:rsid w:val="007757BE"/>
    <w:rsid w:val="00776824"/>
    <w:rsid w:val="00777AFE"/>
    <w:rsid w:val="00780173"/>
    <w:rsid w:val="007804D8"/>
    <w:rsid w:val="00782C08"/>
    <w:rsid w:val="007831C8"/>
    <w:rsid w:val="00784566"/>
    <w:rsid w:val="00786A86"/>
    <w:rsid w:val="007871DF"/>
    <w:rsid w:val="007875F7"/>
    <w:rsid w:val="00790010"/>
    <w:rsid w:val="00790190"/>
    <w:rsid w:val="0079278C"/>
    <w:rsid w:val="007928D4"/>
    <w:rsid w:val="00793A5C"/>
    <w:rsid w:val="0079477C"/>
    <w:rsid w:val="00795A6B"/>
    <w:rsid w:val="00795DB2"/>
    <w:rsid w:val="007973B1"/>
    <w:rsid w:val="00797416"/>
    <w:rsid w:val="00797B15"/>
    <w:rsid w:val="007A1C02"/>
    <w:rsid w:val="007A2EB5"/>
    <w:rsid w:val="007A2F57"/>
    <w:rsid w:val="007A407D"/>
    <w:rsid w:val="007A4628"/>
    <w:rsid w:val="007A5097"/>
    <w:rsid w:val="007A5477"/>
    <w:rsid w:val="007A6540"/>
    <w:rsid w:val="007A6771"/>
    <w:rsid w:val="007A6863"/>
    <w:rsid w:val="007A7C94"/>
    <w:rsid w:val="007B05CF"/>
    <w:rsid w:val="007B0835"/>
    <w:rsid w:val="007B0AB9"/>
    <w:rsid w:val="007B325F"/>
    <w:rsid w:val="007B33F4"/>
    <w:rsid w:val="007B39DB"/>
    <w:rsid w:val="007B3D04"/>
    <w:rsid w:val="007B4543"/>
    <w:rsid w:val="007B50AA"/>
    <w:rsid w:val="007B5502"/>
    <w:rsid w:val="007B5989"/>
    <w:rsid w:val="007B5F1B"/>
    <w:rsid w:val="007B64A9"/>
    <w:rsid w:val="007B7102"/>
    <w:rsid w:val="007C0510"/>
    <w:rsid w:val="007C082A"/>
    <w:rsid w:val="007C10EB"/>
    <w:rsid w:val="007C254F"/>
    <w:rsid w:val="007C2E19"/>
    <w:rsid w:val="007C4557"/>
    <w:rsid w:val="007C4743"/>
    <w:rsid w:val="007C50E5"/>
    <w:rsid w:val="007C57DF"/>
    <w:rsid w:val="007C5D46"/>
    <w:rsid w:val="007C6E06"/>
    <w:rsid w:val="007C73BE"/>
    <w:rsid w:val="007C7DEE"/>
    <w:rsid w:val="007D29DB"/>
    <w:rsid w:val="007D2CCC"/>
    <w:rsid w:val="007D4481"/>
    <w:rsid w:val="007D7437"/>
    <w:rsid w:val="007D75DE"/>
    <w:rsid w:val="007E0090"/>
    <w:rsid w:val="007E0552"/>
    <w:rsid w:val="007E0744"/>
    <w:rsid w:val="007E1981"/>
    <w:rsid w:val="007E34BF"/>
    <w:rsid w:val="007E4063"/>
    <w:rsid w:val="007E4CA7"/>
    <w:rsid w:val="007E52A4"/>
    <w:rsid w:val="007E545A"/>
    <w:rsid w:val="007E7A52"/>
    <w:rsid w:val="007F0C5E"/>
    <w:rsid w:val="007F0EF1"/>
    <w:rsid w:val="007F21BB"/>
    <w:rsid w:val="007F2718"/>
    <w:rsid w:val="007F4244"/>
    <w:rsid w:val="007F610B"/>
    <w:rsid w:val="00800088"/>
    <w:rsid w:val="00801511"/>
    <w:rsid w:val="008034CF"/>
    <w:rsid w:val="00803B82"/>
    <w:rsid w:val="00804203"/>
    <w:rsid w:val="0080430E"/>
    <w:rsid w:val="008054A8"/>
    <w:rsid w:val="00805A99"/>
    <w:rsid w:val="00806ECF"/>
    <w:rsid w:val="00806F43"/>
    <w:rsid w:val="00807348"/>
    <w:rsid w:val="008075E7"/>
    <w:rsid w:val="00810332"/>
    <w:rsid w:val="00810335"/>
    <w:rsid w:val="00811048"/>
    <w:rsid w:val="0081168F"/>
    <w:rsid w:val="00811D59"/>
    <w:rsid w:val="00812685"/>
    <w:rsid w:val="008139D5"/>
    <w:rsid w:val="00813D43"/>
    <w:rsid w:val="00814044"/>
    <w:rsid w:val="008145B9"/>
    <w:rsid w:val="0081721C"/>
    <w:rsid w:val="00817BA8"/>
    <w:rsid w:val="00820CD4"/>
    <w:rsid w:val="00821F89"/>
    <w:rsid w:val="00822D34"/>
    <w:rsid w:val="00824029"/>
    <w:rsid w:val="008241DD"/>
    <w:rsid w:val="0082435A"/>
    <w:rsid w:val="008248B2"/>
    <w:rsid w:val="00827043"/>
    <w:rsid w:val="00827112"/>
    <w:rsid w:val="008272A5"/>
    <w:rsid w:val="00830D64"/>
    <w:rsid w:val="0083159A"/>
    <w:rsid w:val="008317E1"/>
    <w:rsid w:val="008322C0"/>
    <w:rsid w:val="008323EA"/>
    <w:rsid w:val="00833506"/>
    <w:rsid w:val="0083361D"/>
    <w:rsid w:val="00834214"/>
    <w:rsid w:val="00836A03"/>
    <w:rsid w:val="00840345"/>
    <w:rsid w:val="0084153F"/>
    <w:rsid w:val="00841654"/>
    <w:rsid w:val="00842354"/>
    <w:rsid w:val="0084362C"/>
    <w:rsid w:val="00843E5C"/>
    <w:rsid w:val="008446A8"/>
    <w:rsid w:val="008451CA"/>
    <w:rsid w:val="00845390"/>
    <w:rsid w:val="0084574B"/>
    <w:rsid w:val="00845BB8"/>
    <w:rsid w:val="00845EE1"/>
    <w:rsid w:val="00850107"/>
    <w:rsid w:val="008511E3"/>
    <w:rsid w:val="00851B8D"/>
    <w:rsid w:val="00852D80"/>
    <w:rsid w:val="00854796"/>
    <w:rsid w:val="00855289"/>
    <w:rsid w:val="008558DF"/>
    <w:rsid w:val="008559E5"/>
    <w:rsid w:val="00856219"/>
    <w:rsid w:val="008570B0"/>
    <w:rsid w:val="00857614"/>
    <w:rsid w:val="0085774C"/>
    <w:rsid w:val="00857BB5"/>
    <w:rsid w:val="00857D51"/>
    <w:rsid w:val="008627F4"/>
    <w:rsid w:val="00862A7A"/>
    <w:rsid w:val="00863091"/>
    <w:rsid w:val="00863398"/>
    <w:rsid w:val="00864CDB"/>
    <w:rsid w:val="00866611"/>
    <w:rsid w:val="00867A2A"/>
    <w:rsid w:val="00870326"/>
    <w:rsid w:val="00871522"/>
    <w:rsid w:val="00872E7D"/>
    <w:rsid w:val="00873B9A"/>
    <w:rsid w:val="00876484"/>
    <w:rsid w:val="00877336"/>
    <w:rsid w:val="008801A9"/>
    <w:rsid w:val="00880F80"/>
    <w:rsid w:val="00881595"/>
    <w:rsid w:val="00884C12"/>
    <w:rsid w:val="0088531A"/>
    <w:rsid w:val="008865DE"/>
    <w:rsid w:val="00887330"/>
    <w:rsid w:val="00890C24"/>
    <w:rsid w:val="00891077"/>
    <w:rsid w:val="008913EB"/>
    <w:rsid w:val="008916CA"/>
    <w:rsid w:val="00892B3B"/>
    <w:rsid w:val="008937FA"/>
    <w:rsid w:val="00893E3D"/>
    <w:rsid w:val="008940A2"/>
    <w:rsid w:val="00894DED"/>
    <w:rsid w:val="008954CD"/>
    <w:rsid w:val="00895898"/>
    <w:rsid w:val="00896101"/>
    <w:rsid w:val="008965F6"/>
    <w:rsid w:val="008A04A2"/>
    <w:rsid w:val="008A1369"/>
    <w:rsid w:val="008A1BDB"/>
    <w:rsid w:val="008A1F65"/>
    <w:rsid w:val="008A2144"/>
    <w:rsid w:val="008A2AD5"/>
    <w:rsid w:val="008A2E65"/>
    <w:rsid w:val="008A3248"/>
    <w:rsid w:val="008A3C9B"/>
    <w:rsid w:val="008A4B2D"/>
    <w:rsid w:val="008A7EAC"/>
    <w:rsid w:val="008B0059"/>
    <w:rsid w:val="008B1CD1"/>
    <w:rsid w:val="008B31A2"/>
    <w:rsid w:val="008B332B"/>
    <w:rsid w:val="008B36B2"/>
    <w:rsid w:val="008B4079"/>
    <w:rsid w:val="008B533B"/>
    <w:rsid w:val="008B5858"/>
    <w:rsid w:val="008B678F"/>
    <w:rsid w:val="008B6BCB"/>
    <w:rsid w:val="008B6EF6"/>
    <w:rsid w:val="008B7E8A"/>
    <w:rsid w:val="008C0D70"/>
    <w:rsid w:val="008C21B0"/>
    <w:rsid w:val="008C2EEA"/>
    <w:rsid w:val="008C319F"/>
    <w:rsid w:val="008C513B"/>
    <w:rsid w:val="008C58EA"/>
    <w:rsid w:val="008C5A7B"/>
    <w:rsid w:val="008C6ADA"/>
    <w:rsid w:val="008C6E89"/>
    <w:rsid w:val="008C78ED"/>
    <w:rsid w:val="008C7AC9"/>
    <w:rsid w:val="008D0C9E"/>
    <w:rsid w:val="008D0E2B"/>
    <w:rsid w:val="008D1796"/>
    <w:rsid w:val="008D1FCE"/>
    <w:rsid w:val="008D2E3F"/>
    <w:rsid w:val="008D330C"/>
    <w:rsid w:val="008D3C2C"/>
    <w:rsid w:val="008D3D89"/>
    <w:rsid w:val="008D4854"/>
    <w:rsid w:val="008D4B59"/>
    <w:rsid w:val="008D5C17"/>
    <w:rsid w:val="008D6104"/>
    <w:rsid w:val="008D61F7"/>
    <w:rsid w:val="008D68AC"/>
    <w:rsid w:val="008D7663"/>
    <w:rsid w:val="008E030D"/>
    <w:rsid w:val="008E042A"/>
    <w:rsid w:val="008E0B1C"/>
    <w:rsid w:val="008E0BB8"/>
    <w:rsid w:val="008E0C41"/>
    <w:rsid w:val="008E4145"/>
    <w:rsid w:val="008E561A"/>
    <w:rsid w:val="008E6876"/>
    <w:rsid w:val="008E708E"/>
    <w:rsid w:val="008E7C2A"/>
    <w:rsid w:val="008F0C04"/>
    <w:rsid w:val="008F1DC5"/>
    <w:rsid w:val="008F2B4C"/>
    <w:rsid w:val="008F30DB"/>
    <w:rsid w:val="008F3FB8"/>
    <w:rsid w:val="008F405B"/>
    <w:rsid w:val="008F4A48"/>
    <w:rsid w:val="008F4FCF"/>
    <w:rsid w:val="008F5C49"/>
    <w:rsid w:val="009006A6"/>
    <w:rsid w:val="00904099"/>
    <w:rsid w:val="00904D3D"/>
    <w:rsid w:val="00905566"/>
    <w:rsid w:val="00905725"/>
    <w:rsid w:val="00907BD4"/>
    <w:rsid w:val="00910FAA"/>
    <w:rsid w:val="00911804"/>
    <w:rsid w:val="00911EDA"/>
    <w:rsid w:val="009126B9"/>
    <w:rsid w:val="00913B73"/>
    <w:rsid w:val="00914D9B"/>
    <w:rsid w:val="0091560C"/>
    <w:rsid w:val="009159E5"/>
    <w:rsid w:val="00916CCE"/>
    <w:rsid w:val="00917DB7"/>
    <w:rsid w:val="0092085F"/>
    <w:rsid w:val="0092170D"/>
    <w:rsid w:val="00922A99"/>
    <w:rsid w:val="00922AB4"/>
    <w:rsid w:val="00922EBD"/>
    <w:rsid w:val="00923BCF"/>
    <w:rsid w:val="00923E55"/>
    <w:rsid w:val="009255FF"/>
    <w:rsid w:val="00926242"/>
    <w:rsid w:val="00927A6C"/>
    <w:rsid w:val="009302D2"/>
    <w:rsid w:val="00930452"/>
    <w:rsid w:val="00931402"/>
    <w:rsid w:val="00931824"/>
    <w:rsid w:val="00934984"/>
    <w:rsid w:val="009356E3"/>
    <w:rsid w:val="00935B18"/>
    <w:rsid w:val="00935D44"/>
    <w:rsid w:val="00936312"/>
    <w:rsid w:val="00940508"/>
    <w:rsid w:val="009411D5"/>
    <w:rsid w:val="0094150B"/>
    <w:rsid w:val="00942EDA"/>
    <w:rsid w:val="00943ACB"/>
    <w:rsid w:val="00943DA2"/>
    <w:rsid w:val="009446FB"/>
    <w:rsid w:val="00944B37"/>
    <w:rsid w:val="00944B62"/>
    <w:rsid w:val="00944C94"/>
    <w:rsid w:val="00945156"/>
    <w:rsid w:val="00945728"/>
    <w:rsid w:val="009461C1"/>
    <w:rsid w:val="009511EF"/>
    <w:rsid w:val="00951868"/>
    <w:rsid w:val="00952C55"/>
    <w:rsid w:val="00952EC9"/>
    <w:rsid w:val="00953670"/>
    <w:rsid w:val="009539EB"/>
    <w:rsid w:val="00953FA2"/>
    <w:rsid w:val="00954038"/>
    <w:rsid w:val="009558D4"/>
    <w:rsid w:val="009564D4"/>
    <w:rsid w:val="00957698"/>
    <w:rsid w:val="00957D68"/>
    <w:rsid w:val="00962FEB"/>
    <w:rsid w:val="009672C0"/>
    <w:rsid w:val="009673F0"/>
    <w:rsid w:val="0097157C"/>
    <w:rsid w:val="0097346A"/>
    <w:rsid w:val="00974C16"/>
    <w:rsid w:val="00974D4A"/>
    <w:rsid w:val="00975E4F"/>
    <w:rsid w:val="00975EFE"/>
    <w:rsid w:val="009771DE"/>
    <w:rsid w:val="009778E1"/>
    <w:rsid w:val="00977C4B"/>
    <w:rsid w:val="00980D98"/>
    <w:rsid w:val="00981566"/>
    <w:rsid w:val="00982392"/>
    <w:rsid w:val="00983A17"/>
    <w:rsid w:val="00983BB0"/>
    <w:rsid w:val="00985D70"/>
    <w:rsid w:val="00986720"/>
    <w:rsid w:val="00986AA0"/>
    <w:rsid w:val="00986F4C"/>
    <w:rsid w:val="009879BF"/>
    <w:rsid w:val="00987C16"/>
    <w:rsid w:val="00987DCF"/>
    <w:rsid w:val="00987FD7"/>
    <w:rsid w:val="00990991"/>
    <w:rsid w:val="00990F4C"/>
    <w:rsid w:val="00991DFE"/>
    <w:rsid w:val="00991E86"/>
    <w:rsid w:val="00991F12"/>
    <w:rsid w:val="009928D7"/>
    <w:rsid w:val="009937A0"/>
    <w:rsid w:val="009944AF"/>
    <w:rsid w:val="00996027"/>
    <w:rsid w:val="009964F8"/>
    <w:rsid w:val="009978E9"/>
    <w:rsid w:val="00997DB6"/>
    <w:rsid w:val="009A0735"/>
    <w:rsid w:val="009A09E1"/>
    <w:rsid w:val="009A11C3"/>
    <w:rsid w:val="009A328F"/>
    <w:rsid w:val="009A395D"/>
    <w:rsid w:val="009A5133"/>
    <w:rsid w:val="009A7440"/>
    <w:rsid w:val="009B0847"/>
    <w:rsid w:val="009B2D6C"/>
    <w:rsid w:val="009B2EBA"/>
    <w:rsid w:val="009B4DE6"/>
    <w:rsid w:val="009B644C"/>
    <w:rsid w:val="009B7EEE"/>
    <w:rsid w:val="009C0200"/>
    <w:rsid w:val="009C02AC"/>
    <w:rsid w:val="009C0BBE"/>
    <w:rsid w:val="009C189A"/>
    <w:rsid w:val="009C399A"/>
    <w:rsid w:val="009C48D3"/>
    <w:rsid w:val="009C4F87"/>
    <w:rsid w:val="009C6EA9"/>
    <w:rsid w:val="009C77DB"/>
    <w:rsid w:val="009C7AF5"/>
    <w:rsid w:val="009D0763"/>
    <w:rsid w:val="009D0C8C"/>
    <w:rsid w:val="009D1075"/>
    <w:rsid w:val="009D2AA5"/>
    <w:rsid w:val="009D2B3D"/>
    <w:rsid w:val="009D2DCA"/>
    <w:rsid w:val="009D374A"/>
    <w:rsid w:val="009D4591"/>
    <w:rsid w:val="009D4F74"/>
    <w:rsid w:val="009D53F4"/>
    <w:rsid w:val="009D53FF"/>
    <w:rsid w:val="009D5A95"/>
    <w:rsid w:val="009D7DDD"/>
    <w:rsid w:val="009E0FE4"/>
    <w:rsid w:val="009E1A8A"/>
    <w:rsid w:val="009E3417"/>
    <w:rsid w:val="009E3423"/>
    <w:rsid w:val="009E3522"/>
    <w:rsid w:val="009E3E67"/>
    <w:rsid w:val="009E4BB8"/>
    <w:rsid w:val="009E5E41"/>
    <w:rsid w:val="009E627F"/>
    <w:rsid w:val="009F0B8E"/>
    <w:rsid w:val="009F0B92"/>
    <w:rsid w:val="009F1539"/>
    <w:rsid w:val="009F3ABB"/>
    <w:rsid w:val="009F3F1D"/>
    <w:rsid w:val="009F41B3"/>
    <w:rsid w:val="009F5F66"/>
    <w:rsid w:val="00A00664"/>
    <w:rsid w:val="00A016E1"/>
    <w:rsid w:val="00A022F4"/>
    <w:rsid w:val="00A02BFA"/>
    <w:rsid w:val="00A02C30"/>
    <w:rsid w:val="00A039FE"/>
    <w:rsid w:val="00A0571F"/>
    <w:rsid w:val="00A057C8"/>
    <w:rsid w:val="00A07258"/>
    <w:rsid w:val="00A073AD"/>
    <w:rsid w:val="00A105DF"/>
    <w:rsid w:val="00A1156E"/>
    <w:rsid w:val="00A11851"/>
    <w:rsid w:val="00A11F85"/>
    <w:rsid w:val="00A1210C"/>
    <w:rsid w:val="00A16B29"/>
    <w:rsid w:val="00A16CD2"/>
    <w:rsid w:val="00A16F1A"/>
    <w:rsid w:val="00A174BD"/>
    <w:rsid w:val="00A200ED"/>
    <w:rsid w:val="00A226B1"/>
    <w:rsid w:val="00A22A2E"/>
    <w:rsid w:val="00A23516"/>
    <w:rsid w:val="00A2523F"/>
    <w:rsid w:val="00A26007"/>
    <w:rsid w:val="00A27327"/>
    <w:rsid w:val="00A27D7B"/>
    <w:rsid w:val="00A327A0"/>
    <w:rsid w:val="00A32814"/>
    <w:rsid w:val="00A32C7B"/>
    <w:rsid w:val="00A330C9"/>
    <w:rsid w:val="00A3322C"/>
    <w:rsid w:val="00A33436"/>
    <w:rsid w:val="00A3390F"/>
    <w:rsid w:val="00A347E0"/>
    <w:rsid w:val="00A34D0A"/>
    <w:rsid w:val="00A369DE"/>
    <w:rsid w:val="00A36E78"/>
    <w:rsid w:val="00A41D3C"/>
    <w:rsid w:val="00A42BCE"/>
    <w:rsid w:val="00A43040"/>
    <w:rsid w:val="00A437DF"/>
    <w:rsid w:val="00A43D7B"/>
    <w:rsid w:val="00A45DA2"/>
    <w:rsid w:val="00A46E73"/>
    <w:rsid w:val="00A47168"/>
    <w:rsid w:val="00A50470"/>
    <w:rsid w:val="00A50A58"/>
    <w:rsid w:val="00A519B9"/>
    <w:rsid w:val="00A53867"/>
    <w:rsid w:val="00A544FD"/>
    <w:rsid w:val="00A54A43"/>
    <w:rsid w:val="00A54B6D"/>
    <w:rsid w:val="00A54F18"/>
    <w:rsid w:val="00A55149"/>
    <w:rsid w:val="00A56150"/>
    <w:rsid w:val="00A6090A"/>
    <w:rsid w:val="00A611D7"/>
    <w:rsid w:val="00A6155F"/>
    <w:rsid w:val="00A63246"/>
    <w:rsid w:val="00A63C88"/>
    <w:rsid w:val="00A64FA1"/>
    <w:rsid w:val="00A6517F"/>
    <w:rsid w:val="00A65614"/>
    <w:rsid w:val="00A66889"/>
    <w:rsid w:val="00A70693"/>
    <w:rsid w:val="00A71795"/>
    <w:rsid w:val="00A72A17"/>
    <w:rsid w:val="00A73C97"/>
    <w:rsid w:val="00A73E18"/>
    <w:rsid w:val="00A73FCC"/>
    <w:rsid w:val="00A74976"/>
    <w:rsid w:val="00A76B75"/>
    <w:rsid w:val="00A80697"/>
    <w:rsid w:val="00A80C05"/>
    <w:rsid w:val="00A81861"/>
    <w:rsid w:val="00A81EFF"/>
    <w:rsid w:val="00A845AA"/>
    <w:rsid w:val="00A84CB7"/>
    <w:rsid w:val="00A854A8"/>
    <w:rsid w:val="00A869D6"/>
    <w:rsid w:val="00A87855"/>
    <w:rsid w:val="00A90E32"/>
    <w:rsid w:val="00A9123F"/>
    <w:rsid w:val="00A91B42"/>
    <w:rsid w:val="00A92FB8"/>
    <w:rsid w:val="00A93B5E"/>
    <w:rsid w:val="00A94599"/>
    <w:rsid w:val="00A9578C"/>
    <w:rsid w:val="00A95806"/>
    <w:rsid w:val="00A97484"/>
    <w:rsid w:val="00A9757F"/>
    <w:rsid w:val="00A97CC0"/>
    <w:rsid w:val="00AA11CD"/>
    <w:rsid w:val="00AA1E83"/>
    <w:rsid w:val="00AA286E"/>
    <w:rsid w:val="00AA57A6"/>
    <w:rsid w:val="00AA5FD6"/>
    <w:rsid w:val="00AA6992"/>
    <w:rsid w:val="00AA7919"/>
    <w:rsid w:val="00AB033F"/>
    <w:rsid w:val="00AB1151"/>
    <w:rsid w:val="00AB16B4"/>
    <w:rsid w:val="00AB2016"/>
    <w:rsid w:val="00AB212F"/>
    <w:rsid w:val="00AB3A33"/>
    <w:rsid w:val="00AB3C86"/>
    <w:rsid w:val="00AB3D35"/>
    <w:rsid w:val="00AB4BA0"/>
    <w:rsid w:val="00AB5993"/>
    <w:rsid w:val="00AB6346"/>
    <w:rsid w:val="00AB6626"/>
    <w:rsid w:val="00AB7627"/>
    <w:rsid w:val="00AC1181"/>
    <w:rsid w:val="00AC1C96"/>
    <w:rsid w:val="00AC1F30"/>
    <w:rsid w:val="00AC38C0"/>
    <w:rsid w:val="00AC4CE6"/>
    <w:rsid w:val="00AC5364"/>
    <w:rsid w:val="00AC7233"/>
    <w:rsid w:val="00AC75CA"/>
    <w:rsid w:val="00AC7F3A"/>
    <w:rsid w:val="00AD0018"/>
    <w:rsid w:val="00AD0302"/>
    <w:rsid w:val="00AD031F"/>
    <w:rsid w:val="00AD2037"/>
    <w:rsid w:val="00AD2343"/>
    <w:rsid w:val="00AD4F7A"/>
    <w:rsid w:val="00AD5797"/>
    <w:rsid w:val="00AD605A"/>
    <w:rsid w:val="00AD6C7A"/>
    <w:rsid w:val="00AD793A"/>
    <w:rsid w:val="00AE093F"/>
    <w:rsid w:val="00AE2336"/>
    <w:rsid w:val="00AE2A55"/>
    <w:rsid w:val="00AE2D03"/>
    <w:rsid w:val="00AE3FDE"/>
    <w:rsid w:val="00AE47D9"/>
    <w:rsid w:val="00AE4DBE"/>
    <w:rsid w:val="00AE5B5F"/>
    <w:rsid w:val="00AE6F46"/>
    <w:rsid w:val="00AE6F9E"/>
    <w:rsid w:val="00AE786D"/>
    <w:rsid w:val="00AF0675"/>
    <w:rsid w:val="00AF0A4C"/>
    <w:rsid w:val="00AF10ED"/>
    <w:rsid w:val="00AF2B13"/>
    <w:rsid w:val="00AF2BA1"/>
    <w:rsid w:val="00AF2EB5"/>
    <w:rsid w:val="00AF325B"/>
    <w:rsid w:val="00AF502D"/>
    <w:rsid w:val="00AF55A4"/>
    <w:rsid w:val="00AF711F"/>
    <w:rsid w:val="00B0040B"/>
    <w:rsid w:val="00B02704"/>
    <w:rsid w:val="00B043B3"/>
    <w:rsid w:val="00B108D6"/>
    <w:rsid w:val="00B10FAD"/>
    <w:rsid w:val="00B12017"/>
    <w:rsid w:val="00B1259E"/>
    <w:rsid w:val="00B142FD"/>
    <w:rsid w:val="00B1508A"/>
    <w:rsid w:val="00B1753A"/>
    <w:rsid w:val="00B17830"/>
    <w:rsid w:val="00B20BA7"/>
    <w:rsid w:val="00B215EC"/>
    <w:rsid w:val="00B2174D"/>
    <w:rsid w:val="00B21D96"/>
    <w:rsid w:val="00B224CB"/>
    <w:rsid w:val="00B2315A"/>
    <w:rsid w:val="00B2372D"/>
    <w:rsid w:val="00B2400E"/>
    <w:rsid w:val="00B24DD7"/>
    <w:rsid w:val="00B25B7E"/>
    <w:rsid w:val="00B26EE4"/>
    <w:rsid w:val="00B27381"/>
    <w:rsid w:val="00B27736"/>
    <w:rsid w:val="00B27954"/>
    <w:rsid w:val="00B27EB2"/>
    <w:rsid w:val="00B3152D"/>
    <w:rsid w:val="00B32FF0"/>
    <w:rsid w:val="00B33F38"/>
    <w:rsid w:val="00B342CD"/>
    <w:rsid w:val="00B3719F"/>
    <w:rsid w:val="00B4003F"/>
    <w:rsid w:val="00B40E86"/>
    <w:rsid w:val="00B43028"/>
    <w:rsid w:val="00B45105"/>
    <w:rsid w:val="00B47779"/>
    <w:rsid w:val="00B47D56"/>
    <w:rsid w:val="00B50DDA"/>
    <w:rsid w:val="00B511F6"/>
    <w:rsid w:val="00B549BA"/>
    <w:rsid w:val="00B54DD2"/>
    <w:rsid w:val="00B564BF"/>
    <w:rsid w:val="00B57432"/>
    <w:rsid w:val="00B5746F"/>
    <w:rsid w:val="00B60E89"/>
    <w:rsid w:val="00B60FAE"/>
    <w:rsid w:val="00B6121F"/>
    <w:rsid w:val="00B612FF"/>
    <w:rsid w:val="00B6267B"/>
    <w:rsid w:val="00B626B5"/>
    <w:rsid w:val="00B62DFD"/>
    <w:rsid w:val="00B6385F"/>
    <w:rsid w:val="00B639B4"/>
    <w:rsid w:val="00B63F71"/>
    <w:rsid w:val="00B67A6E"/>
    <w:rsid w:val="00B67DFC"/>
    <w:rsid w:val="00B700AD"/>
    <w:rsid w:val="00B70E92"/>
    <w:rsid w:val="00B71ABF"/>
    <w:rsid w:val="00B74125"/>
    <w:rsid w:val="00B75CF5"/>
    <w:rsid w:val="00B763C8"/>
    <w:rsid w:val="00B76D91"/>
    <w:rsid w:val="00B76F81"/>
    <w:rsid w:val="00B77E5E"/>
    <w:rsid w:val="00B81DF9"/>
    <w:rsid w:val="00B82179"/>
    <w:rsid w:val="00B8247D"/>
    <w:rsid w:val="00B834AB"/>
    <w:rsid w:val="00B8354C"/>
    <w:rsid w:val="00B83F44"/>
    <w:rsid w:val="00B83F5E"/>
    <w:rsid w:val="00B84E50"/>
    <w:rsid w:val="00B86014"/>
    <w:rsid w:val="00B865F7"/>
    <w:rsid w:val="00B8669C"/>
    <w:rsid w:val="00B87C24"/>
    <w:rsid w:val="00B911A2"/>
    <w:rsid w:val="00B92A0B"/>
    <w:rsid w:val="00B92BA8"/>
    <w:rsid w:val="00B92C19"/>
    <w:rsid w:val="00B932AB"/>
    <w:rsid w:val="00B9368D"/>
    <w:rsid w:val="00B9398D"/>
    <w:rsid w:val="00B94D7A"/>
    <w:rsid w:val="00B9501E"/>
    <w:rsid w:val="00B956A6"/>
    <w:rsid w:val="00B956D5"/>
    <w:rsid w:val="00B9618D"/>
    <w:rsid w:val="00B9676D"/>
    <w:rsid w:val="00B97485"/>
    <w:rsid w:val="00B97F5A"/>
    <w:rsid w:val="00BA0A31"/>
    <w:rsid w:val="00BA1705"/>
    <w:rsid w:val="00BA1AC6"/>
    <w:rsid w:val="00BA2EF5"/>
    <w:rsid w:val="00BA307F"/>
    <w:rsid w:val="00BA43EE"/>
    <w:rsid w:val="00BA59CE"/>
    <w:rsid w:val="00BA6002"/>
    <w:rsid w:val="00BA6060"/>
    <w:rsid w:val="00BA6458"/>
    <w:rsid w:val="00BA71EF"/>
    <w:rsid w:val="00BB0009"/>
    <w:rsid w:val="00BB0EDD"/>
    <w:rsid w:val="00BB13B9"/>
    <w:rsid w:val="00BB2280"/>
    <w:rsid w:val="00BB2AD8"/>
    <w:rsid w:val="00BB2E18"/>
    <w:rsid w:val="00BB3B1B"/>
    <w:rsid w:val="00BB4D1B"/>
    <w:rsid w:val="00BC00B4"/>
    <w:rsid w:val="00BC0EC5"/>
    <w:rsid w:val="00BC469B"/>
    <w:rsid w:val="00BD12D2"/>
    <w:rsid w:val="00BD1E08"/>
    <w:rsid w:val="00BD6195"/>
    <w:rsid w:val="00BE04D2"/>
    <w:rsid w:val="00BE073B"/>
    <w:rsid w:val="00BE14D0"/>
    <w:rsid w:val="00BE3071"/>
    <w:rsid w:val="00BE3794"/>
    <w:rsid w:val="00BE55B0"/>
    <w:rsid w:val="00BE60EA"/>
    <w:rsid w:val="00BE6650"/>
    <w:rsid w:val="00BE66FE"/>
    <w:rsid w:val="00BE6713"/>
    <w:rsid w:val="00BF04AB"/>
    <w:rsid w:val="00BF0C68"/>
    <w:rsid w:val="00BF17C3"/>
    <w:rsid w:val="00BF1E3B"/>
    <w:rsid w:val="00BF3947"/>
    <w:rsid w:val="00BF39AC"/>
    <w:rsid w:val="00BF4269"/>
    <w:rsid w:val="00BF4289"/>
    <w:rsid w:val="00BF4BE2"/>
    <w:rsid w:val="00BF51C8"/>
    <w:rsid w:val="00BF5CBC"/>
    <w:rsid w:val="00C0180F"/>
    <w:rsid w:val="00C0223D"/>
    <w:rsid w:val="00C024B3"/>
    <w:rsid w:val="00C027B7"/>
    <w:rsid w:val="00C04B79"/>
    <w:rsid w:val="00C05198"/>
    <w:rsid w:val="00C0524F"/>
    <w:rsid w:val="00C05429"/>
    <w:rsid w:val="00C07E67"/>
    <w:rsid w:val="00C101CF"/>
    <w:rsid w:val="00C10A1C"/>
    <w:rsid w:val="00C10A7D"/>
    <w:rsid w:val="00C11C3D"/>
    <w:rsid w:val="00C13603"/>
    <w:rsid w:val="00C13848"/>
    <w:rsid w:val="00C15308"/>
    <w:rsid w:val="00C154B4"/>
    <w:rsid w:val="00C155A5"/>
    <w:rsid w:val="00C15D6D"/>
    <w:rsid w:val="00C1619F"/>
    <w:rsid w:val="00C165B4"/>
    <w:rsid w:val="00C201E4"/>
    <w:rsid w:val="00C20262"/>
    <w:rsid w:val="00C202AA"/>
    <w:rsid w:val="00C20A36"/>
    <w:rsid w:val="00C2113A"/>
    <w:rsid w:val="00C21CE4"/>
    <w:rsid w:val="00C21DDA"/>
    <w:rsid w:val="00C222E7"/>
    <w:rsid w:val="00C2484E"/>
    <w:rsid w:val="00C25CDF"/>
    <w:rsid w:val="00C25D18"/>
    <w:rsid w:val="00C26C0A"/>
    <w:rsid w:val="00C27187"/>
    <w:rsid w:val="00C3135E"/>
    <w:rsid w:val="00C31A57"/>
    <w:rsid w:val="00C32151"/>
    <w:rsid w:val="00C3337E"/>
    <w:rsid w:val="00C3451F"/>
    <w:rsid w:val="00C34631"/>
    <w:rsid w:val="00C36416"/>
    <w:rsid w:val="00C37AFD"/>
    <w:rsid w:val="00C37E2A"/>
    <w:rsid w:val="00C405CA"/>
    <w:rsid w:val="00C40B55"/>
    <w:rsid w:val="00C40BCA"/>
    <w:rsid w:val="00C4100A"/>
    <w:rsid w:val="00C41477"/>
    <w:rsid w:val="00C42CC2"/>
    <w:rsid w:val="00C436FF"/>
    <w:rsid w:val="00C439DD"/>
    <w:rsid w:val="00C44BEF"/>
    <w:rsid w:val="00C4544A"/>
    <w:rsid w:val="00C45858"/>
    <w:rsid w:val="00C45AF7"/>
    <w:rsid w:val="00C45C66"/>
    <w:rsid w:val="00C45D7B"/>
    <w:rsid w:val="00C45F3E"/>
    <w:rsid w:val="00C45FB6"/>
    <w:rsid w:val="00C46292"/>
    <w:rsid w:val="00C467A8"/>
    <w:rsid w:val="00C46AA7"/>
    <w:rsid w:val="00C47542"/>
    <w:rsid w:val="00C47A0C"/>
    <w:rsid w:val="00C503AF"/>
    <w:rsid w:val="00C50A19"/>
    <w:rsid w:val="00C50A4A"/>
    <w:rsid w:val="00C51067"/>
    <w:rsid w:val="00C51FAA"/>
    <w:rsid w:val="00C520A5"/>
    <w:rsid w:val="00C52FCB"/>
    <w:rsid w:val="00C5306B"/>
    <w:rsid w:val="00C53728"/>
    <w:rsid w:val="00C53827"/>
    <w:rsid w:val="00C546E0"/>
    <w:rsid w:val="00C55F89"/>
    <w:rsid w:val="00C562E5"/>
    <w:rsid w:val="00C56ACE"/>
    <w:rsid w:val="00C57269"/>
    <w:rsid w:val="00C57CB3"/>
    <w:rsid w:val="00C57EBE"/>
    <w:rsid w:val="00C601A8"/>
    <w:rsid w:val="00C6029C"/>
    <w:rsid w:val="00C60928"/>
    <w:rsid w:val="00C612C8"/>
    <w:rsid w:val="00C61607"/>
    <w:rsid w:val="00C61638"/>
    <w:rsid w:val="00C63683"/>
    <w:rsid w:val="00C6406F"/>
    <w:rsid w:val="00C6785F"/>
    <w:rsid w:val="00C71EFC"/>
    <w:rsid w:val="00C71FAC"/>
    <w:rsid w:val="00C7369B"/>
    <w:rsid w:val="00C7510A"/>
    <w:rsid w:val="00C7549B"/>
    <w:rsid w:val="00C75BA7"/>
    <w:rsid w:val="00C76057"/>
    <w:rsid w:val="00C773FA"/>
    <w:rsid w:val="00C77D0F"/>
    <w:rsid w:val="00C77E7B"/>
    <w:rsid w:val="00C8050D"/>
    <w:rsid w:val="00C805AC"/>
    <w:rsid w:val="00C822FF"/>
    <w:rsid w:val="00C82483"/>
    <w:rsid w:val="00C82851"/>
    <w:rsid w:val="00C844AD"/>
    <w:rsid w:val="00C850A4"/>
    <w:rsid w:val="00C87462"/>
    <w:rsid w:val="00C900BA"/>
    <w:rsid w:val="00C906BB"/>
    <w:rsid w:val="00C917FE"/>
    <w:rsid w:val="00C918FD"/>
    <w:rsid w:val="00C922E2"/>
    <w:rsid w:val="00C93396"/>
    <w:rsid w:val="00C93CD9"/>
    <w:rsid w:val="00C95574"/>
    <w:rsid w:val="00C95F5C"/>
    <w:rsid w:val="00C96B8B"/>
    <w:rsid w:val="00C97454"/>
    <w:rsid w:val="00C97551"/>
    <w:rsid w:val="00CA2133"/>
    <w:rsid w:val="00CA22A5"/>
    <w:rsid w:val="00CA2823"/>
    <w:rsid w:val="00CA2FFC"/>
    <w:rsid w:val="00CA3794"/>
    <w:rsid w:val="00CA4390"/>
    <w:rsid w:val="00CA45EA"/>
    <w:rsid w:val="00CA4777"/>
    <w:rsid w:val="00CA4A6E"/>
    <w:rsid w:val="00CA6290"/>
    <w:rsid w:val="00CB0591"/>
    <w:rsid w:val="00CB0B19"/>
    <w:rsid w:val="00CB0C16"/>
    <w:rsid w:val="00CB0DAC"/>
    <w:rsid w:val="00CB1004"/>
    <w:rsid w:val="00CB20CD"/>
    <w:rsid w:val="00CB250C"/>
    <w:rsid w:val="00CB28FC"/>
    <w:rsid w:val="00CB2A5F"/>
    <w:rsid w:val="00CB2FBC"/>
    <w:rsid w:val="00CB328F"/>
    <w:rsid w:val="00CB5C09"/>
    <w:rsid w:val="00CB6510"/>
    <w:rsid w:val="00CB6EAE"/>
    <w:rsid w:val="00CC202B"/>
    <w:rsid w:val="00CC2EA2"/>
    <w:rsid w:val="00CC39E0"/>
    <w:rsid w:val="00CC40E8"/>
    <w:rsid w:val="00CC47B4"/>
    <w:rsid w:val="00CC4834"/>
    <w:rsid w:val="00CC4B8E"/>
    <w:rsid w:val="00CC6524"/>
    <w:rsid w:val="00CC77B3"/>
    <w:rsid w:val="00CC782A"/>
    <w:rsid w:val="00CD084B"/>
    <w:rsid w:val="00CD0D44"/>
    <w:rsid w:val="00CD2BEF"/>
    <w:rsid w:val="00CD3C93"/>
    <w:rsid w:val="00CD3EE3"/>
    <w:rsid w:val="00CD421E"/>
    <w:rsid w:val="00CD4443"/>
    <w:rsid w:val="00CD4687"/>
    <w:rsid w:val="00CD5D54"/>
    <w:rsid w:val="00CD6564"/>
    <w:rsid w:val="00CD7D1C"/>
    <w:rsid w:val="00CE02A0"/>
    <w:rsid w:val="00CE1C12"/>
    <w:rsid w:val="00CE1C79"/>
    <w:rsid w:val="00CE210C"/>
    <w:rsid w:val="00CE250F"/>
    <w:rsid w:val="00CE379C"/>
    <w:rsid w:val="00CE4748"/>
    <w:rsid w:val="00CE5E5E"/>
    <w:rsid w:val="00CF09ED"/>
    <w:rsid w:val="00CF1699"/>
    <w:rsid w:val="00CF579F"/>
    <w:rsid w:val="00CF64DB"/>
    <w:rsid w:val="00CF6AA0"/>
    <w:rsid w:val="00CF7B06"/>
    <w:rsid w:val="00CF7CAD"/>
    <w:rsid w:val="00D01EBB"/>
    <w:rsid w:val="00D02721"/>
    <w:rsid w:val="00D053F1"/>
    <w:rsid w:val="00D0596C"/>
    <w:rsid w:val="00D05A12"/>
    <w:rsid w:val="00D05C72"/>
    <w:rsid w:val="00D0663F"/>
    <w:rsid w:val="00D06B50"/>
    <w:rsid w:val="00D0730D"/>
    <w:rsid w:val="00D13287"/>
    <w:rsid w:val="00D13FBA"/>
    <w:rsid w:val="00D14C90"/>
    <w:rsid w:val="00D153E5"/>
    <w:rsid w:val="00D15924"/>
    <w:rsid w:val="00D16ECB"/>
    <w:rsid w:val="00D17442"/>
    <w:rsid w:val="00D17CB5"/>
    <w:rsid w:val="00D21054"/>
    <w:rsid w:val="00D213C6"/>
    <w:rsid w:val="00D217B5"/>
    <w:rsid w:val="00D23941"/>
    <w:rsid w:val="00D251F5"/>
    <w:rsid w:val="00D2522E"/>
    <w:rsid w:val="00D2542A"/>
    <w:rsid w:val="00D264E7"/>
    <w:rsid w:val="00D2710F"/>
    <w:rsid w:val="00D2736F"/>
    <w:rsid w:val="00D279D1"/>
    <w:rsid w:val="00D27CBE"/>
    <w:rsid w:val="00D30D1A"/>
    <w:rsid w:val="00D30FA2"/>
    <w:rsid w:val="00D344B5"/>
    <w:rsid w:val="00D344C1"/>
    <w:rsid w:val="00D34CD1"/>
    <w:rsid w:val="00D3618D"/>
    <w:rsid w:val="00D3638A"/>
    <w:rsid w:val="00D36B27"/>
    <w:rsid w:val="00D36E54"/>
    <w:rsid w:val="00D41870"/>
    <w:rsid w:val="00D41AF4"/>
    <w:rsid w:val="00D4293E"/>
    <w:rsid w:val="00D42959"/>
    <w:rsid w:val="00D4314C"/>
    <w:rsid w:val="00D44B59"/>
    <w:rsid w:val="00D45C4B"/>
    <w:rsid w:val="00D46114"/>
    <w:rsid w:val="00D47447"/>
    <w:rsid w:val="00D51C52"/>
    <w:rsid w:val="00D51CAC"/>
    <w:rsid w:val="00D53BA3"/>
    <w:rsid w:val="00D53CC1"/>
    <w:rsid w:val="00D55005"/>
    <w:rsid w:val="00D55AA3"/>
    <w:rsid w:val="00D563D5"/>
    <w:rsid w:val="00D57326"/>
    <w:rsid w:val="00D6041F"/>
    <w:rsid w:val="00D604F8"/>
    <w:rsid w:val="00D60B8A"/>
    <w:rsid w:val="00D61A1F"/>
    <w:rsid w:val="00D62DB4"/>
    <w:rsid w:val="00D63995"/>
    <w:rsid w:val="00D63A79"/>
    <w:rsid w:val="00D6463C"/>
    <w:rsid w:val="00D64D2F"/>
    <w:rsid w:val="00D64DE1"/>
    <w:rsid w:val="00D6675C"/>
    <w:rsid w:val="00D677EE"/>
    <w:rsid w:val="00D718FA"/>
    <w:rsid w:val="00D71F31"/>
    <w:rsid w:val="00D72C38"/>
    <w:rsid w:val="00D73AB7"/>
    <w:rsid w:val="00D743EA"/>
    <w:rsid w:val="00D7576E"/>
    <w:rsid w:val="00D757C9"/>
    <w:rsid w:val="00D7686A"/>
    <w:rsid w:val="00D76C5D"/>
    <w:rsid w:val="00D8142F"/>
    <w:rsid w:val="00D82BA8"/>
    <w:rsid w:val="00D83057"/>
    <w:rsid w:val="00D850E6"/>
    <w:rsid w:val="00D90445"/>
    <w:rsid w:val="00D9088E"/>
    <w:rsid w:val="00D91001"/>
    <w:rsid w:val="00D91316"/>
    <w:rsid w:val="00D91D13"/>
    <w:rsid w:val="00D91D47"/>
    <w:rsid w:val="00D93364"/>
    <w:rsid w:val="00D9450C"/>
    <w:rsid w:val="00D94F66"/>
    <w:rsid w:val="00D951D2"/>
    <w:rsid w:val="00D95626"/>
    <w:rsid w:val="00DA025A"/>
    <w:rsid w:val="00DA0995"/>
    <w:rsid w:val="00DA266C"/>
    <w:rsid w:val="00DA44A3"/>
    <w:rsid w:val="00DA4FEF"/>
    <w:rsid w:val="00DA5135"/>
    <w:rsid w:val="00DA57D4"/>
    <w:rsid w:val="00DA6152"/>
    <w:rsid w:val="00DA6CC4"/>
    <w:rsid w:val="00DA757A"/>
    <w:rsid w:val="00DA7C91"/>
    <w:rsid w:val="00DB0035"/>
    <w:rsid w:val="00DB1467"/>
    <w:rsid w:val="00DB1E5A"/>
    <w:rsid w:val="00DB3F2A"/>
    <w:rsid w:val="00DB6E01"/>
    <w:rsid w:val="00DB6F1E"/>
    <w:rsid w:val="00DC0693"/>
    <w:rsid w:val="00DC09E1"/>
    <w:rsid w:val="00DC1571"/>
    <w:rsid w:val="00DC1A75"/>
    <w:rsid w:val="00DC39DE"/>
    <w:rsid w:val="00DC5610"/>
    <w:rsid w:val="00DC5F81"/>
    <w:rsid w:val="00DC6171"/>
    <w:rsid w:val="00DD0027"/>
    <w:rsid w:val="00DD00EB"/>
    <w:rsid w:val="00DD0539"/>
    <w:rsid w:val="00DD0E9E"/>
    <w:rsid w:val="00DD2522"/>
    <w:rsid w:val="00DD28DD"/>
    <w:rsid w:val="00DD35DD"/>
    <w:rsid w:val="00DD3E27"/>
    <w:rsid w:val="00DD4384"/>
    <w:rsid w:val="00DD45B7"/>
    <w:rsid w:val="00DD6EB6"/>
    <w:rsid w:val="00DE049E"/>
    <w:rsid w:val="00DE0940"/>
    <w:rsid w:val="00DE0DC6"/>
    <w:rsid w:val="00DE0E3B"/>
    <w:rsid w:val="00DE1163"/>
    <w:rsid w:val="00DE1540"/>
    <w:rsid w:val="00DE2039"/>
    <w:rsid w:val="00DE2686"/>
    <w:rsid w:val="00DE2E4F"/>
    <w:rsid w:val="00DE3CAB"/>
    <w:rsid w:val="00DE4347"/>
    <w:rsid w:val="00DE49B6"/>
    <w:rsid w:val="00DE575C"/>
    <w:rsid w:val="00DE6921"/>
    <w:rsid w:val="00DE7DBB"/>
    <w:rsid w:val="00DF0742"/>
    <w:rsid w:val="00DF0B9E"/>
    <w:rsid w:val="00DF1132"/>
    <w:rsid w:val="00DF1AC2"/>
    <w:rsid w:val="00DF22BB"/>
    <w:rsid w:val="00DF249D"/>
    <w:rsid w:val="00DF26F9"/>
    <w:rsid w:val="00DF49B0"/>
    <w:rsid w:val="00DF5047"/>
    <w:rsid w:val="00DF52C9"/>
    <w:rsid w:val="00DF545F"/>
    <w:rsid w:val="00DF58CC"/>
    <w:rsid w:val="00DF5D81"/>
    <w:rsid w:val="00DF6253"/>
    <w:rsid w:val="00DF645B"/>
    <w:rsid w:val="00DF72DF"/>
    <w:rsid w:val="00DF7988"/>
    <w:rsid w:val="00E00BEB"/>
    <w:rsid w:val="00E00E9E"/>
    <w:rsid w:val="00E0232F"/>
    <w:rsid w:val="00E039B9"/>
    <w:rsid w:val="00E0580A"/>
    <w:rsid w:val="00E11A70"/>
    <w:rsid w:val="00E12CDB"/>
    <w:rsid w:val="00E13507"/>
    <w:rsid w:val="00E13886"/>
    <w:rsid w:val="00E14B1D"/>
    <w:rsid w:val="00E15644"/>
    <w:rsid w:val="00E16FC4"/>
    <w:rsid w:val="00E20BE5"/>
    <w:rsid w:val="00E20DE8"/>
    <w:rsid w:val="00E2163B"/>
    <w:rsid w:val="00E21FE9"/>
    <w:rsid w:val="00E250AD"/>
    <w:rsid w:val="00E2527A"/>
    <w:rsid w:val="00E26028"/>
    <w:rsid w:val="00E308A6"/>
    <w:rsid w:val="00E312EE"/>
    <w:rsid w:val="00E31A1E"/>
    <w:rsid w:val="00E31A27"/>
    <w:rsid w:val="00E31B29"/>
    <w:rsid w:val="00E320F5"/>
    <w:rsid w:val="00E32ADE"/>
    <w:rsid w:val="00E32F5A"/>
    <w:rsid w:val="00E33431"/>
    <w:rsid w:val="00E33B75"/>
    <w:rsid w:val="00E34541"/>
    <w:rsid w:val="00E36A17"/>
    <w:rsid w:val="00E3722A"/>
    <w:rsid w:val="00E376E0"/>
    <w:rsid w:val="00E41741"/>
    <w:rsid w:val="00E41859"/>
    <w:rsid w:val="00E43241"/>
    <w:rsid w:val="00E43288"/>
    <w:rsid w:val="00E45B3A"/>
    <w:rsid w:val="00E46352"/>
    <w:rsid w:val="00E46C12"/>
    <w:rsid w:val="00E46D54"/>
    <w:rsid w:val="00E46F36"/>
    <w:rsid w:val="00E479EF"/>
    <w:rsid w:val="00E50631"/>
    <w:rsid w:val="00E50F71"/>
    <w:rsid w:val="00E51675"/>
    <w:rsid w:val="00E51CA7"/>
    <w:rsid w:val="00E52099"/>
    <w:rsid w:val="00E5251F"/>
    <w:rsid w:val="00E5314F"/>
    <w:rsid w:val="00E54CC3"/>
    <w:rsid w:val="00E552E3"/>
    <w:rsid w:val="00E5585F"/>
    <w:rsid w:val="00E566EA"/>
    <w:rsid w:val="00E56F17"/>
    <w:rsid w:val="00E57259"/>
    <w:rsid w:val="00E57500"/>
    <w:rsid w:val="00E610FB"/>
    <w:rsid w:val="00E614BE"/>
    <w:rsid w:val="00E62E50"/>
    <w:rsid w:val="00E64BE9"/>
    <w:rsid w:val="00E64E56"/>
    <w:rsid w:val="00E6546B"/>
    <w:rsid w:val="00E679EA"/>
    <w:rsid w:val="00E67B4D"/>
    <w:rsid w:val="00E70048"/>
    <w:rsid w:val="00E70608"/>
    <w:rsid w:val="00E7092B"/>
    <w:rsid w:val="00E71D3F"/>
    <w:rsid w:val="00E7321C"/>
    <w:rsid w:val="00E739D1"/>
    <w:rsid w:val="00E74641"/>
    <w:rsid w:val="00E75907"/>
    <w:rsid w:val="00E770E4"/>
    <w:rsid w:val="00E77272"/>
    <w:rsid w:val="00E77533"/>
    <w:rsid w:val="00E81871"/>
    <w:rsid w:val="00E819E7"/>
    <w:rsid w:val="00E81C1D"/>
    <w:rsid w:val="00E81CE7"/>
    <w:rsid w:val="00E820DF"/>
    <w:rsid w:val="00E838F7"/>
    <w:rsid w:val="00E8555F"/>
    <w:rsid w:val="00E87053"/>
    <w:rsid w:val="00E877D7"/>
    <w:rsid w:val="00E878AC"/>
    <w:rsid w:val="00E906CD"/>
    <w:rsid w:val="00E91934"/>
    <w:rsid w:val="00E92D95"/>
    <w:rsid w:val="00E940CB"/>
    <w:rsid w:val="00E94365"/>
    <w:rsid w:val="00E9560B"/>
    <w:rsid w:val="00E96B2C"/>
    <w:rsid w:val="00E96ECF"/>
    <w:rsid w:val="00E97200"/>
    <w:rsid w:val="00EA03B7"/>
    <w:rsid w:val="00EA0C9A"/>
    <w:rsid w:val="00EA1567"/>
    <w:rsid w:val="00EA24D0"/>
    <w:rsid w:val="00EA36E8"/>
    <w:rsid w:val="00EA40BD"/>
    <w:rsid w:val="00EA42A7"/>
    <w:rsid w:val="00EA5496"/>
    <w:rsid w:val="00EA5613"/>
    <w:rsid w:val="00EA5D75"/>
    <w:rsid w:val="00EA6B5E"/>
    <w:rsid w:val="00EA7CDB"/>
    <w:rsid w:val="00EB33BC"/>
    <w:rsid w:val="00EB3DAF"/>
    <w:rsid w:val="00EB3EC3"/>
    <w:rsid w:val="00EB4573"/>
    <w:rsid w:val="00EB4B6C"/>
    <w:rsid w:val="00EB57F5"/>
    <w:rsid w:val="00EB5A6D"/>
    <w:rsid w:val="00EB6128"/>
    <w:rsid w:val="00EB734F"/>
    <w:rsid w:val="00EB7E20"/>
    <w:rsid w:val="00EC002D"/>
    <w:rsid w:val="00EC1E94"/>
    <w:rsid w:val="00EC55BA"/>
    <w:rsid w:val="00EC66CE"/>
    <w:rsid w:val="00EC69AB"/>
    <w:rsid w:val="00EC7799"/>
    <w:rsid w:val="00ED095A"/>
    <w:rsid w:val="00ED15F1"/>
    <w:rsid w:val="00ED1641"/>
    <w:rsid w:val="00ED1666"/>
    <w:rsid w:val="00ED1694"/>
    <w:rsid w:val="00ED2A65"/>
    <w:rsid w:val="00ED309A"/>
    <w:rsid w:val="00ED3100"/>
    <w:rsid w:val="00ED3350"/>
    <w:rsid w:val="00ED37D0"/>
    <w:rsid w:val="00ED388C"/>
    <w:rsid w:val="00ED3A29"/>
    <w:rsid w:val="00ED3B41"/>
    <w:rsid w:val="00ED53E0"/>
    <w:rsid w:val="00ED5AA7"/>
    <w:rsid w:val="00ED6667"/>
    <w:rsid w:val="00ED6AAF"/>
    <w:rsid w:val="00EE1447"/>
    <w:rsid w:val="00EE16B7"/>
    <w:rsid w:val="00EE4037"/>
    <w:rsid w:val="00EE416D"/>
    <w:rsid w:val="00EE4424"/>
    <w:rsid w:val="00EE477F"/>
    <w:rsid w:val="00EE582A"/>
    <w:rsid w:val="00EE5D1D"/>
    <w:rsid w:val="00EE666B"/>
    <w:rsid w:val="00EE6EEA"/>
    <w:rsid w:val="00EF0A91"/>
    <w:rsid w:val="00EF124F"/>
    <w:rsid w:val="00EF2799"/>
    <w:rsid w:val="00EF2FBD"/>
    <w:rsid w:val="00EF41D0"/>
    <w:rsid w:val="00EF5AAB"/>
    <w:rsid w:val="00EF638F"/>
    <w:rsid w:val="00EF78F7"/>
    <w:rsid w:val="00F00DA9"/>
    <w:rsid w:val="00F00F14"/>
    <w:rsid w:val="00F01CEF"/>
    <w:rsid w:val="00F02CC6"/>
    <w:rsid w:val="00F030BD"/>
    <w:rsid w:val="00F04BC2"/>
    <w:rsid w:val="00F05FE7"/>
    <w:rsid w:val="00F07F11"/>
    <w:rsid w:val="00F07F1B"/>
    <w:rsid w:val="00F10EE9"/>
    <w:rsid w:val="00F10F4E"/>
    <w:rsid w:val="00F111D2"/>
    <w:rsid w:val="00F11E52"/>
    <w:rsid w:val="00F12F15"/>
    <w:rsid w:val="00F13C19"/>
    <w:rsid w:val="00F140F8"/>
    <w:rsid w:val="00F15226"/>
    <w:rsid w:val="00F15679"/>
    <w:rsid w:val="00F156CF"/>
    <w:rsid w:val="00F16066"/>
    <w:rsid w:val="00F16990"/>
    <w:rsid w:val="00F16FAB"/>
    <w:rsid w:val="00F172D2"/>
    <w:rsid w:val="00F179E3"/>
    <w:rsid w:val="00F17EEF"/>
    <w:rsid w:val="00F20EBC"/>
    <w:rsid w:val="00F2125B"/>
    <w:rsid w:val="00F236C2"/>
    <w:rsid w:val="00F2430E"/>
    <w:rsid w:val="00F24891"/>
    <w:rsid w:val="00F2492E"/>
    <w:rsid w:val="00F24BF9"/>
    <w:rsid w:val="00F256E1"/>
    <w:rsid w:val="00F25B7D"/>
    <w:rsid w:val="00F2628E"/>
    <w:rsid w:val="00F26615"/>
    <w:rsid w:val="00F26751"/>
    <w:rsid w:val="00F27B82"/>
    <w:rsid w:val="00F30D16"/>
    <w:rsid w:val="00F31E97"/>
    <w:rsid w:val="00F32284"/>
    <w:rsid w:val="00F32990"/>
    <w:rsid w:val="00F32E19"/>
    <w:rsid w:val="00F33415"/>
    <w:rsid w:val="00F3478A"/>
    <w:rsid w:val="00F36BEC"/>
    <w:rsid w:val="00F36E10"/>
    <w:rsid w:val="00F37306"/>
    <w:rsid w:val="00F37AF3"/>
    <w:rsid w:val="00F409C4"/>
    <w:rsid w:val="00F417A1"/>
    <w:rsid w:val="00F44083"/>
    <w:rsid w:val="00F440F3"/>
    <w:rsid w:val="00F44C83"/>
    <w:rsid w:val="00F46378"/>
    <w:rsid w:val="00F47905"/>
    <w:rsid w:val="00F51231"/>
    <w:rsid w:val="00F518B5"/>
    <w:rsid w:val="00F52041"/>
    <w:rsid w:val="00F53989"/>
    <w:rsid w:val="00F53FFF"/>
    <w:rsid w:val="00F55B83"/>
    <w:rsid w:val="00F571CD"/>
    <w:rsid w:val="00F6027C"/>
    <w:rsid w:val="00F60A63"/>
    <w:rsid w:val="00F61184"/>
    <w:rsid w:val="00F62517"/>
    <w:rsid w:val="00F62EB9"/>
    <w:rsid w:val="00F63DA1"/>
    <w:rsid w:val="00F66526"/>
    <w:rsid w:val="00F66757"/>
    <w:rsid w:val="00F6694D"/>
    <w:rsid w:val="00F6725A"/>
    <w:rsid w:val="00F7114E"/>
    <w:rsid w:val="00F723E1"/>
    <w:rsid w:val="00F72634"/>
    <w:rsid w:val="00F73930"/>
    <w:rsid w:val="00F74FB9"/>
    <w:rsid w:val="00F75381"/>
    <w:rsid w:val="00F75BF0"/>
    <w:rsid w:val="00F76DF6"/>
    <w:rsid w:val="00F77331"/>
    <w:rsid w:val="00F77969"/>
    <w:rsid w:val="00F80FF0"/>
    <w:rsid w:val="00F81546"/>
    <w:rsid w:val="00F820BD"/>
    <w:rsid w:val="00F8214E"/>
    <w:rsid w:val="00F86271"/>
    <w:rsid w:val="00F86945"/>
    <w:rsid w:val="00F86C2C"/>
    <w:rsid w:val="00F875C4"/>
    <w:rsid w:val="00F9002B"/>
    <w:rsid w:val="00F914F2"/>
    <w:rsid w:val="00F917E7"/>
    <w:rsid w:val="00F91B05"/>
    <w:rsid w:val="00F9214A"/>
    <w:rsid w:val="00F93760"/>
    <w:rsid w:val="00F9440D"/>
    <w:rsid w:val="00F94446"/>
    <w:rsid w:val="00F94A48"/>
    <w:rsid w:val="00F94C95"/>
    <w:rsid w:val="00F95685"/>
    <w:rsid w:val="00F95750"/>
    <w:rsid w:val="00F95942"/>
    <w:rsid w:val="00F96AE4"/>
    <w:rsid w:val="00FA1E5F"/>
    <w:rsid w:val="00FA2A37"/>
    <w:rsid w:val="00FA2FD7"/>
    <w:rsid w:val="00FA33FB"/>
    <w:rsid w:val="00FA3C2C"/>
    <w:rsid w:val="00FA3DD1"/>
    <w:rsid w:val="00FA3F2F"/>
    <w:rsid w:val="00FA4295"/>
    <w:rsid w:val="00FA56C6"/>
    <w:rsid w:val="00FA6E06"/>
    <w:rsid w:val="00FA7D6D"/>
    <w:rsid w:val="00FA7E27"/>
    <w:rsid w:val="00FB1104"/>
    <w:rsid w:val="00FB1EBF"/>
    <w:rsid w:val="00FB26E3"/>
    <w:rsid w:val="00FC0B6D"/>
    <w:rsid w:val="00FC0CAC"/>
    <w:rsid w:val="00FC0DFC"/>
    <w:rsid w:val="00FC20A8"/>
    <w:rsid w:val="00FC33F7"/>
    <w:rsid w:val="00FC3F7B"/>
    <w:rsid w:val="00FC5750"/>
    <w:rsid w:val="00FC688A"/>
    <w:rsid w:val="00FC74CA"/>
    <w:rsid w:val="00FC7D59"/>
    <w:rsid w:val="00FC7E23"/>
    <w:rsid w:val="00FD1E5B"/>
    <w:rsid w:val="00FD2131"/>
    <w:rsid w:val="00FD3F1B"/>
    <w:rsid w:val="00FD428D"/>
    <w:rsid w:val="00FD709F"/>
    <w:rsid w:val="00FD7B7A"/>
    <w:rsid w:val="00FE0B7B"/>
    <w:rsid w:val="00FE1CE3"/>
    <w:rsid w:val="00FE33DE"/>
    <w:rsid w:val="00FE3B52"/>
    <w:rsid w:val="00FE4197"/>
    <w:rsid w:val="00FE5D5B"/>
    <w:rsid w:val="00FE6305"/>
    <w:rsid w:val="00FE691E"/>
    <w:rsid w:val="00FE70B9"/>
    <w:rsid w:val="00FE7679"/>
    <w:rsid w:val="00FF0518"/>
    <w:rsid w:val="00FF0809"/>
    <w:rsid w:val="00FF1B60"/>
    <w:rsid w:val="00FF28D7"/>
    <w:rsid w:val="00FF4686"/>
    <w:rsid w:val="00FF5225"/>
    <w:rsid w:val="00FF6F04"/>
    <w:rsid w:val="00FF7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7"/>
    <o:shapelayout v:ext="edit">
      <o:idmap v:ext="edit" data="1"/>
    </o:shapelayout>
  </w:shapeDefaults>
  <w:decimalSymbol w:val="."/>
  <w:listSeparator w:val=","/>
  <w14:docId w14:val="0E72E29D"/>
  <w15:docId w15:val="{14B081BC-5EDF-47C4-9536-AF1815E433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C5D3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5D3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5" Type="http://schemas.openxmlformats.org/officeDocument/2006/relationships/settings" Target="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fontTable" Target="fontTable.xml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6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35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3" Type="http://schemas.openxmlformats.org/officeDocument/2006/relationships/customXml" Target="../customXml/item3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56513E0-F00B-46AB-8C65-12A86AFCBA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B3BF632-78C9-4356-8847-36EB2756A23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592EF58-60D6-409F-B920-A19206DC8AEF}">
  <ds:schemaRefs>
    <ds:schemaRef ds:uri="http://www.w3.org/XML/1998/namespace"/>
    <ds:schemaRef ds:uri="0e806270-d121-4cfa-8b9b-1627ac8bf0dd"/>
    <ds:schemaRef ds:uri="http://schemas.microsoft.com/office/2006/documentManagement/types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83c86a63-cfa1-41ab-9d88-bd294eaf28f2"/>
    <ds:schemaRef ds:uri="http://purl.org/dc/dcmitype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37</Words>
  <Characters>192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nn Barry</dc:creator>
  <cp:lastModifiedBy>Sarah Denbesten</cp:lastModifiedBy>
  <cp:revision>2</cp:revision>
  <cp:lastPrinted>2015-05-05T17:48:00Z</cp:lastPrinted>
  <dcterms:created xsi:type="dcterms:W3CDTF">2019-08-08T18:31:00Z</dcterms:created>
  <dcterms:modified xsi:type="dcterms:W3CDTF">2019-08-08T1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EBAAB79ACCC74BB7EF086B3AE90D65</vt:lpwstr>
  </property>
</Properties>
</file>